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2E05" w:rsidRDefault="00F52E05" w:rsidP="00F52E05">
      <w:pPr>
        <w:pStyle w:val="ecuatie"/>
        <w:numPr>
          <w:ilvl w:val="0"/>
          <w:numId w:val="2"/>
        </w:numPr>
        <w:tabs>
          <w:tab w:val="left" w:pos="720"/>
        </w:tabs>
        <w:jc w:val="both"/>
        <w:rPr>
          <w:b/>
          <w:sz w:val="36"/>
          <w:szCs w:val="36"/>
        </w:rPr>
      </w:pPr>
      <w:r w:rsidRPr="00F52E05">
        <w:rPr>
          <w:b/>
          <w:sz w:val="36"/>
          <w:szCs w:val="36"/>
        </w:rPr>
        <w:t xml:space="preserve">Reţeaua din figură este  partiţionată în conformitate cu </w:t>
      </w:r>
      <w:r w:rsidRPr="00B91583">
        <w:rPr>
          <w:b/>
          <w:sz w:val="36"/>
          <w:szCs w:val="36"/>
          <w:u w:val="single"/>
        </w:rPr>
        <w:t>părinţii</w:t>
      </w:r>
      <w:r w:rsidRPr="00F52E05">
        <w:rPr>
          <w:b/>
          <w:sz w:val="36"/>
          <w:szCs w:val="36"/>
        </w:rPr>
        <w:t xml:space="preserve"> şi cu </w:t>
      </w:r>
      <w:r w:rsidRPr="00B91583">
        <w:rPr>
          <w:b/>
          <w:sz w:val="36"/>
          <w:szCs w:val="36"/>
          <w:u w:val="single"/>
        </w:rPr>
        <w:t>fiii</w:t>
      </w:r>
      <w:r w:rsidRPr="00F52E05">
        <w:rPr>
          <w:b/>
          <w:sz w:val="36"/>
          <w:szCs w:val="36"/>
        </w:rPr>
        <w:t xml:space="preserve"> variabilei de interogare </w:t>
      </w:r>
      <w:r w:rsidR="00AA4217" w:rsidRPr="00F52E05">
        <w:rPr>
          <w:b/>
          <w:position w:val="-6"/>
          <w:sz w:val="36"/>
          <w:szCs w:val="3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1pt" o:ole="">
            <v:imagedata r:id="rId6" o:title=""/>
          </v:shape>
          <o:OLEObject Type="Embed" ProgID="Equation.DSMT4" ShapeID="_x0000_i1025" DrawAspect="Content" ObjectID="_1614353699" r:id="rId7"/>
        </w:object>
      </w:r>
      <w:r w:rsidRPr="00F52E05">
        <w:rPr>
          <w:b/>
          <w:sz w:val="36"/>
          <w:szCs w:val="36"/>
        </w:rPr>
        <w:t xml:space="preserve"> </w:t>
      </w:r>
    </w:p>
    <w:p w:rsidR="00B91583" w:rsidRDefault="00B91583" w:rsidP="00B91583">
      <w:pPr>
        <w:pStyle w:val="ecuatie"/>
        <w:tabs>
          <w:tab w:val="left" w:pos="720"/>
        </w:tabs>
        <w:spacing w:line="240" w:lineRule="auto"/>
        <w:ind w:left="720"/>
        <w:jc w:val="both"/>
        <w:rPr>
          <w:b/>
          <w:sz w:val="36"/>
          <w:szCs w:val="36"/>
        </w:rPr>
      </w:pPr>
    </w:p>
    <w:p w:rsidR="00F52E05" w:rsidRDefault="00F52E05" w:rsidP="00F52E05">
      <w:pPr>
        <w:pStyle w:val="ecuatie"/>
        <w:numPr>
          <w:ilvl w:val="0"/>
          <w:numId w:val="2"/>
        </w:numPr>
        <w:tabs>
          <w:tab w:val="left" w:pos="720"/>
        </w:tabs>
        <w:jc w:val="both"/>
        <w:rPr>
          <w:b/>
          <w:sz w:val="36"/>
          <w:szCs w:val="36"/>
        </w:rPr>
      </w:pPr>
      <w:r w:rsidRPr="00F52E05">
        <w:rPr>
          <w:b/>
          <w:sz w:val="36"/>
          <w:szCs w:val="36"/>
        </w:rPr>
        <w:t xml:space="preserve">Pentru a concepe un algoritm, va fi util să ne putem referi la diferite </w:t>
      </w:r>
      <w:r w:rsidRPr="00B91583">
        <w:rPr>
          <w:b/>
          <w:sz w:val="36"/>
          <w:szCs w:val="36"/>
          <w:u w:val="single"/>
        </w:rPr>
        <w:t>porţiuni ale dovezilor</w:t>
      </w:r>
      <w:r w:rsidRPr="00F52E05">
        <w:rPr>
          <w:b/>
          <w:sz w:val="36"/>
          <w:szCs w:val="36"/>
        </w:rPr>
        <w:t xml:space="preserve">: </w:t>
      </w:r>
    </w:p>
    <w:p w:rsidR="00F52E05" w:rsidRPr="00F52E05" w:rsidRDefault="00F52E05" w:rsidP="009E3966">
      <w:pPr>
        <w:pStyle w:val="ecuatie"/>
        <w:tabs>
          <w:tab w:val="left" w:pos="720"/>
        </w:tabs>
        <w:spacing w:line="160" w:lineRule="exact"/>
        <w:jc w:val="both"/>
        <w:rPr>
          <w:b/>
          <w:sz w:val="36"/>
          <w:szCs w:val="36"/>
        </w:rPr>
      </w:pPr>
      <w:bookmarkStart w:id="0" w:name="_GoBack"/>
    </w:p>
    <w:bookmarkEnd w:id="0"/>
    <w:p w:rsidR="00F52E05" w:rsidRPr="00F52E05" w:rsidRDefault="00AA4217" w:rsidP="00F52E05">
      <w:pPr>
        <w:pStyle w:val="ecuatie"/>
        <w:numPr>
          <w:ilvl w:val="0"/>
          <w:numId w:val="1"/>
        </w:numPr>
        <w:jc w:val="both"/>
        <w:rPr>
          <w:b/>
          <w:sz w:val="36"/>
          <w:szCs w:val="36"/>
        </w:rPr>
      </w:pPr>
      <w:r w:rsidRPr="00F52E05">
        <w:rPr>
          <w:b/>
          <w:position w:val="-12"/>
          <w:sz w:val="36"/>
          <w:szCs w:val="36"/>
        </w:rPr>
        <w:object w:dxaOrig="360" w:dyaOrig="380">
          <v:shape id="_x0000_i1026" type="#_x0000_t75" style="width:31.5pt;height:33pt" o:ole="">
            <v:imagedata r:id="rId8" o:title=""/>
          </v:shape>
          <o:OLEObject Type="Embed" ProgID="Equation.DSMT4" ShapeID="_x0000_i1026" DrawAspect="Content" ObjectID="_1614353700" r:id="rId9"/>
        </w:object>
      </w:r>
      <w:r w:rsidR="00F52E05" w:rsidRPr="00F52E05">
        <w:rPr>
          <w:b/>
          <w:sz w:val="36"/>
          <w:szCs w:val="36"/>
        </w:rPr>
        <w:t xml:space="preserve"> reprezintă </w:t>
      </w:r>
      <w:r w:rsidR="00F52E05" w:rsidRPr="00B91583">
        <w:rPr>
          <w:b/>
          <w:bCs/>
          <w:sz w:val="36"/>
          <w:szCs w:val="36"/>
          <w:u w:val="single"/>
        </w:rPr>
        <w:t>suportul cauzal</w:t>
      </w:r>
      <w:r w:rsidR="00F52E05" w:rsidRPr="00F52E05">
        <w:rPr>
          <w:b/>
          <w:sz w:val="36"/>
          <w:szCs w:val="36"/>
        </w:rPr>
        <w:t xml:space="preserve"> pentru </w:t>
      </w:r>
      <w:r w:rsidRPr="00F52E05">
        <w:rPr>
          <w:b/>
          <w:position w:val="-4"/>
          <w:sz w:val="36"/>
          <w:szCs w:val="36"/>
        </w:rPr>
        <w:object w:dxaOrig="279" w:dyaOrig="260">
          <v:shape id="_x0000_i1027" type="#_x0000_t75" style="width:21.75pt;height:21pt" o:ole="">
            <v:imagedata r:id="rId10" o:title=""/>
          </v:shape>
          <o:OLEObject Type="Embed" ProgID="Equation.DSMT4" ShapeID="_x0000_i1027" DrawAspect="Content" ObjectID="_1614353701" r:id="rId11"/>
        </w:object>
      </w:r>
      <w:r w:rsidR="00F52E05" w:rsidRPr="00F52E05">
        <w:rPr>
          <w:b/>
          <w:sz w:val="36"/>
          <w:szCs w:val="36"/>
        </w:rPr>
        <w:t xml:space="preserve"> - variabilele dovezi aflate ”deasupra” lui </w:t>
      </w:r>
      <w:r w:rsidRPr="00F52E05">
        <w:rPr>
          <w:b/>
          <w:position w:val="-4"/>
          <w:sz w:val="36"/>
          <w:szCs w:val="36"/>
        </w:rPr>
        <w:object w:dxaOrig="279" w:dyaOrig="260">
          <v:shape id="_x0000_i1028" type="#_x0000_t75" style="width:21pt;height:19.5pt" o:ole="">
            <v:imagedata r:id="rId10" o:title=""/>
          </v:shape>
          <o:OLEObject Type="Embed" ProgID="Equation.DSMT4" ShapeID="_x0000_i1028" DrawAspect="Content" ObjectID="_1614353702" r:id="rId12"/>
        </w:object>
      </w:r>
      <w:r w:rsidR="00F52E05" w:rsidRPr="00F52E05">
        <w:rPr>
          <w:b/>
          <w:sz w:val="36"/>
          <w:szCs w:val="36"/>
        </w:rPr>
        <w:t xml:space="preserve">, care sunt conectate la </w:t>
      </w:r>
      <w:r w:rsidRPr="00F52E05">
        <w:rPr>
          <w:b/>
          <w:position w:val="-4"/>
          <w:sz w:val="36"/>
          <w:szCs w:val="36"/>
        </w:rPr>
        <w:object w:dxaOrig="279" w:dyaOrig="260">
          <v:shape id="_x0000_i1029" type="#_x0000_t75" style="width:21pt;height:19.5pt" o:ole="">
            <v:imagedata r:id="rId10" o:title=""/>
          </v:shape>
          <o:OLEObject Type="Embed" ProgID="Equation.DSMT4" ShapeID="_x0000_i1029" DrawAspect="Content" ObjectID="_1614353703" r:id="rId13"/>
        </w:object>
      </w:r>
      <w:r w:rsidR="00F52E05" w:rsidRPr="00F52E05">
        <w:rPr>
          <w:b/>
          <w:sz w:val="36"/>
          <w:szCs w:val="36"/>
        </w:rPr>
        <w:t xml:space="preserve"> prin intermediul părinţilor săi.</w:t>
      </w:r>
    </w:p>
    <w:p w:rsidR="00F52E05" w:rsidRDefault="00AA4217" w:rsidP="00F52E05">
      <w:pPr>
        <w:pStyle w:val="ecuatie"/>
        <w:numPr>
          <w:ilvl w:val="0"/>
          <w:numId w:val="1"/>
        </w:numPr>
        <w:jc w:val="both"/>
        <w:rPr>
          <w:b/>
          <w:sz w:val="36"/>
          <w:szCs w:val="36"/>
        </w:rPr>
      </w:pPr>
      <w:r w:rsidRPr="00F52E05">
        <w:rPr>
          <w:b/>
          <w:position w:val="-12"/>
          <w:sz w:val="36"/>
          <w:szCs w:val="36"/>
        </w:rPr>
        <w:object w:dxaOrig="360" w:dyaOrig="380">
          <v:shape id="_x0000_i1030" type="#_x0000_t75" style="width:28.5pt;height:30pt" o:ole="">
            <v:imagedata r:id="rId14" o:title=""/>
          </v:shape>
          <o:OLEObject Type="Embed" ProgID="Equation.DSMT4" ShapeID="_x0000_i1030" DrawAspect="Content" ObjectID="_1614353704" r:id="rId15"/>
        </w:object>
      </w:r>
      <w:r w:rsidR="00F52E05" w:rsidRPr="00F52E05">
        <w:rPr>
          <w:b/>
          <w:sz w:val="36"/>
          <w:szCs w:val="36"/>
        </w:rPr>
        <w:t xml:space="preserve"> reprezintă </w:t>
      </w:r>
      <w:r w:rsidR="00F52E05" w:rsidRPr="00B91583">
        <w:rPr>
          <w:b/>
          <w:bCs/>
          <w:sz w:val="36"/>
          <w:szCs w:val="36"/>
          <w:u w:val="single"/>
        </w:rPr>
        <w:t>suportul probatoriu</w:t>
      </w:r>
      <w:r w:rsidR="00F52E05" w:rsidRPr="00F52E05">
        <w:rPr>
          <w:b/>
          <w:sz w:val="36"/>
          <w:szCs w:val="36"/>
        </w:rPr>
        <w:t xml:space="preserve"> pentru </w:t>
      </w:r>
      <w:r w:rsidRPr="00F52E05">
        <w:rPr>
          <w:b/>
          <w:position w:val="-4"/>
          <w:sz w:val="36"/>
          <w:szCs w:val="36"/>
        </w:rPr>
        <w:object w:dxaOrig="279" w:dyaOrig="260">
          <v:shape id="_x0000_i1031" type="#_x0000_t75" style="width:21pt;height:19.5pt" o:ole="">
            <v:imagedata r:id="rId10" o:title=""/>
          </v:shape>
          <o:OLEObject Type="Embed" ProgID="Equation.DSMT4" ShapeID="_x0000_i1031" DrawAspect="Content" ObjectID="_1614353705" r:id="rId16"/>
        </w:object>
      </w:r>
      <w:r w:rsidR="00F52E05" w:rsidRPr="00F52E05">
        <w:rPr>
          <w:b/>
          <w:sz w:val="36"/>
          <w:szCs w:val="36"/>
        </w:rPr>
        <w:t xml:space="preserve"> - variabilele dovezi aflate ”dedesubtul” lui </w:t>
      </w:r>
      <w:r w:rsidRPr="00F52E05">
        <w:rPr>
          <w:b/>
          <w:position w:val="-4"/>
          <w:sz w:val="36"/>
          <w:szCs w:val="36"/>
        </w:rPr>
        <w:object w:dxaOrig="279" w:dyaOrig="260">
          <v:shape id="_x0000_i1032" type="#_x0000_t75" style="width:21.75pt;height:20.25pt" o:ole="">
            <v:imagedata r:id="rId17" o:title=""/>
          </v:shape>
          <o:OLEObject Type="Embed" ProgID="Equation.DSMT4" ShapeID="_x0000_i1032" DrawAspect="Content" ObjectID="_1614353706" r:id="rId18"/>
        </w:object>
      </w:r>
      <w:r w:rsidR="00F52E05" w:rsidRPr="00F52E05">
        <w:rPr>
          <w:b/>
          <w:sz w:val="36"/>
          <w:szCs w:val="36"/>
        </w:rPr>
        <w:t xml:space="preserve"> şi care sunt conectate la </w:t>
      </w:r>
      <w:r w:rsidRPr="00F52E05">
        <w:rPr>
          <w:b/>
          <w:position w:val="-4"/>
          <w:sz w:val="36"/>
          <w:szCs w:val="36"/>
        </w:rPr>
        <w:object w:dxaOrig="279" w:dyaOrig="260">
          <v:shape id="_x0000_i1033" type="#_x0000_t75" style="width:23.25pt;height:21.75pt" o:ole="">
            <v:imagedata r:id="rId19" o:title=""/>
          </v:shape>
          <o:OLEObject Type="Embed" ProgID="Equation.DSMT4" ShapeID="_x0000_i1033" DrawAspect="Content" ObjectID="_1614353707" r:id="rId20"/>
        </w:object>
      </w:r>
      <w:r w:rsidR="00F52E05" w:rsidRPr="00F52E05">
        <w:rPr>
          <w:b/>
          <w:sz w:val="36"/>
          <w:szCs w:val="36"/>
        </w:rPr>
        <w:t xml:space="preserve"> prin intermediul fiilor săi.</w:t>
      </w:r>
    </w:p>
    <w:p w:rsidR="00F52E05" w:rsidRPr="00F52E05" w:rsidRDefault="00F52E05" w:rsidP="005A4DF4">
      <w:pPr>
        <w:pStyle w:val="ecuatie"/>
        <w:spacing w:line="240" w:lineRule="auto"/>
        <w:ind w:left="720"/>
        <w:jc w:val="both"/>
        <w:rPr>
          <w:b/>
          <w:sz w:val="36"/>
          <w:szCs w:val="36"/>
        </w:rPr>
      </w:pPr>
    </w:p>
    <w:p w:rsidR="00F52E05" w:rsidRDefault="00F52E05" w:rsidP="00F52E05">
      <w:pPr>
        <w:pStyle w:val="ecuatie"/>
        <w:spacing w:line="240" w:lineRule="auto"/>
        <w:jc w:val="both"/>
      </w:pPr>
      <w:r>
        <w:rPr>
          <w:noProof/>
          <w:sz w:val="20"/>
          <w:lang w:val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61595</wp:posOffset>
                </wp:positionV>
                <wp:extent cx="4457700" cy="4000500"/>
                <wp:effectExtent l="12700" t="11430" r="6350" b="7620"/>
                <wp:wrapNone/>
                <wp:docPr id="52" name="Group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4000500"/>
                          <a:chOff x="2440" y="4482"/>
                          <a:chExt cx="7020" cy="6300"/>
                        </a:xfrm>
                      </wpg:grpSpPr>
                      <wps:wsp>
                        <wps:cNvPr id="53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2440" y="4482"/>
                            <a:ext cx="7020" cy="6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2620" y="4662"/>
                            <a:ext cx="6660" cy="1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8677" y="4841"/>
                            <a:ext cx="590" cy="5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E05" w:rsidRDefault="00F52E05" w:rsidP="00F52E0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>E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5382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E05" w:rsidRDefault="00F52E05" w:rsidP="00F52E0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5413" y="6825"/>
                            <a:ext cx="1080" cy="720"/>
                          </a:xfrm>
                          <a:prstGeom prst="ellipse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52E05" w:rsidRDefault="00F52E05" w:rsidP="00F52E05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 xml:space="preserve">   X</w:t>
                              </w:r>
                            </w:p>
                          </w:txbxContent>
                        </wps:txbx>
                        <wps:bodyPr rot="0" vert="horz" wrap="square" lIns="108000" tIns="82800" rIns="91440" bIns="45720" anchor="t" anchorCtr="0" upright="1">
                          <a:noAutofit/>
                        </wps:bodyPr>
                      </wps:wsp>
                      <wps:wsp>
                        <wps:cNvPr id="5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620" y="7722"/>
                            <a:ext cx="666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8802"/>
                            <a:ext cx="51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E05" w:rsidRDefault="00F52E05" w:rsidP="00F52E0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0" name="Group 61"/>
                        <wpg:cNvGrpSpPr>
                          <a:grpSpLocks/>
                        </wpg:cNvGrpSpPr>
                        <wpg:grpSpPr bwMode="auto">
                          <a:xfrm>
                            <a:off x="3160" y="7431"/>
                            <a:ext cx="2520" cy="2991"/>
                            <a:chOff x="3160" y="7431"/>
                            <a:chExt cx="2520" cy="2991"/>
                          </a:xfrm>
                        </wpg:grpSpPr>
                        <wps:wsp>
                          <wps:cNvPr id="61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0" y="7902"/>
                              <a:ext cx="2520" cy="25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1" y="957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 w:rsidP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Y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700" y="80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 w:rsidP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Z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1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Freeform 65"/>
                          <wps:cNvSpPr>
                            <a:spLocks/>
                          </wps:cNvSpPr>
                          <wps:spPr bwMode="auto">
                            <a:xfrm>
                              <a:off x="4780" y="8082"/>
                              <a:ext cx="384" cy="385"/>
                            </a:xfrm>
                            <a:custGeom>
                              <a:avLst/>
                              <a:gdLst>
                                <a:gd name="T0" fmla="*/ 384 w 384"/>
                                <a:gd name="T1" fmla="*/ 0 h 385"/>
                                <a:gd name="T2" fmla="*/ 0 w 384"/>
                                <a:gd name="T3" fmla="*/ 385 h 3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4" h="385">
                                  <a:moveTo>
                                    <a:pt x="384" y="0"/>
                                  </a:moveTo>
                                  <a:lnTo>
                                    <a:pt x="0" y="3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Freeform 66"/>
                          <wps:cNvSpPr>
                            <a:spLocks/>
                          </wps:cNvSpPr>
                          <wps:spPr bwMode="auto">
                            <a:xfrm>
                              <a:off x="3340" y="8082"/>
                              <a:ext cx="368" cy="276"/>
                            </a:xfrm>
                            <a:custGeom>
                              <a:avLst/>
                              <a:gdLst>
                                <a:gd name="T0" fmla="*/ 0 w 368"/>
                                <a:gd name="T1" fmla="*/ 0 h 276"/>
                                <a:gd name="T2" fmla="*/ 368 w 368"/>
                                <a:gd name="T3" fmla="*/ 276 h 2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8" h="276">
                                  <a:moveTo>
                                    <a:pt x="0" y="0"/>
                                  </a:moveTo>
                                  <a:lnTo>
                                    <a:pt x="368" y="27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Freeform 67"/>
                          <wps:cNvSpPr>
                            <a:spLocks/>
                          </wps:cNvSpPr>
                          <wps:spPr bwMode="auto">
                            <a:xfrm>
                              <a:off x="3404" y="8647"/>
                              <a:ext cx="387" cy="615"/>
                            </a:xfrm>
                            <a:custGeom>
                              <a:avLst/>
                              <a:gdLst>
                                <a:gd name="T0" fmla="*/ 387 w 387"/>
                                <a:gd name="T1" fmla="*/ 0 h 615"/>
                                <a:gd name="T2" fmla="*/ 0 w 387"/>
                                <a:gd name="T3" fmla="*/ 615 h 6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7" h="615">
                                  <a:moveTo>
                                    <a:pt x="387" y="0"/>
                                  </a:moveTo>
                                  <a:lnTo>
                                    <a:pt x="0" y="61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Freeform 68"/>
                          <wps:cNvSpPr>
                            <a:spLocks/>
                          </wps:cNvSpPr>
                          <wps:spPr bwMode="auto">
                            <a:xfrm>
                              <a:off x="3508" y="10033"/>
                              <a:ext cx="533" cy="270"/>
                            </a:xfrm>
                            <a:custGeom>
                              <a:avLst/>
                              <a:gdLst>
                                <a:gd name="T0" fmla="*/ 533 w 533"/>
                                <a:gd name="T1" fmla="*/ 0 h 270"/>
                                <a:gd name="T2" fmla="*/ 0 w 533"/>
                                <a:gd name="T3" fmla="*/ 270 h 2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33" h="270">
                                  <a:moveTo>
                                    <a:pt x="533" y="0"/>
                                  </a:moveTo>
                                  <a:lnTo>
                                    <a:pt x="0" y="27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Freeform 69"/>
                          <wps:cNvSpPr>
                            <a:spLocks/>
                          </wps:cNvSpPr>
                          <wps:spPr bwMode="auto">
                            <a:xfrm>
                              <a:off x="5084" y="10026"/>
                              <a:ext cx="471" cy="313"/>
                            </a:xfrm>
                            <a:custGeom>
                              <a:avLst/>
                              <a:gdLst>
                                <a:gd name="T0" fmla="*/ 0 w 471"/>
                                <a:gd name="T1" fmla="*/ 0 h 313"/>
                                <a:gd name="T2" fmla="*/ 471 w 471"/>
                                <a:gd name="T3" fmla="*/ 313 h 3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1" h="313">
                                  <a:moveTo>
                                    <a:pt x="0" y="0"/>
                                  </a:moveTo>
                                  <a:lnTo>
                                    <a:pt x="471" y="31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Freeform 70"/>
                          <wps:cNvSpPr>
                            <a:spLocks/>
                          </wps:cNvSpPr>
                          <wps:spPr bwMode="auto">
                            <a:xfrm>
                              <a:off x="4187" y="8806"/>
                              <a:ext cx="317" cy="763"/>
                            </a:xfrm>
                            <a:custGeom>
                              <a:avLst/>
                              <a:gdLst>
                                <a:gd name="T0" fmla="*/ 0 w 317"/>
                                <a:gd name="T1" fmla="*/ 0 h 763"/>
                                <a:gd name="T2" fmla="*/ 317 w 317"/>
                                <a:gd name="T3" fmla="*/ 763 h 7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17" h="763">
                                  <a:moveTo>
                                    <a:pt x="0" y="0"/>
                                  </a:moveTo>
                                  <a:lnTo>
                                    <a:pt x="317" y="76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Freeform 71"/>
                          <wps:cNvSpPr>
                            <a:spLocks/>
                          </wps:cNvSpPr>
                          <wps:spPr bwMode="auto">
                            <a:xfrm>
                              <a:off x="4587" y="9036"/>
                              <a:ext cx="77" cy="533"/>
                            </a:xfrm>
                            <a:custGeom>
                              <a:avLst/>
                              <a:gdLst>
                                <a:gd name="T0" fmla="*/ 0 w 77"/>
                                <a:gd name="T1" fmla="*/ 0 h 533"/>
                                <a:gd name="T2" fmla="*/ 77 w 77"/>
                                <a:gd name="T3" fmla="*/ 533 h 5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" h="533">
                                  <a:moveTo>
                                    <a:pt x="0" y="0"/>
                                  </a:moveTo>
                                  <a:lnTo>
                                    <a:pt x="77" y="53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Line 72"/>
                          <wps:cNvCnPr/>
                          <wps:spPr bwMode="auto">
                            <a:xfrm>
                              <a:off x="4861" y="9086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Freeform 73"/>
                          <wps:cNvSpPr>
                            <a:spLocks/>
                          </wps:cNvSpPr>
                          <wps:spPr bwMode="auto">
                            <a:xfrm>
                              <a:off x="5063" y="7431"/>
                              <a:ext cx="493" cy="2350"/>
                            </a:xfrm>
                            <a:custGeom>
                              <a:avLst/>
                              <a:gdLst>
                                <a:gd name="T0" fmla="*/ 493 w 493"/>
                                <a:gd name="T1" fmla="*/ 0 h 2350"/>
                                <a:gd name="T2" fmla="*/ 0 w 493"/>
                                <a:gd name="T3" fmla="*/ 2350 h 23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93" h="2350">
                                  <a:moveTo>
                                    <a:pt x="493" y="0"/>
                                  </a:moveTo>
                                  <a:lnTo>
                                    <a:pt x="0" y="235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8677" y="7976"/>
                            <a:ext cx="58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E05" w:rsidRDefault="00F52E05" w:rsidP="00F52E05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>E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bCs/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4" name="Group 75"/>
                        <wpg:cNvGrpSpPr>
                          <a:grpSpLocks/>
                        </wpg:cNvGrpSpPr>
                        <wpg:grpSpPr bwMode="auto">
                          <a:xfrm>
                            <a:off x="6220" y="7407"/>
                            <a:ext cx="2520" cy="3015"/>
                            <a:chOff x="6220" y="7407"/>
                            <a:chExt cx="2520" cy="3015"/>
                          </a:xfrm>
                        </wpg:grpSpPr>
                        <wps:wsp>
                          <wps:cNvPr id="75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6220" y="7902"/>
                              <a:ext cx="2520" cy="25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Oval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7120" y="80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 w:rsidP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>Z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nj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824" y="9556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 w:rsidP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>Y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n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Freeform 79"/>
                          <wps:cNvSpPr>
                            <a:spLocks/>
                          </wps:cNvSpPr>
                          <wps:spPr bwMode="auto">
                            <a:xfrm>
                              <a:off x="7418" y="8806"/>
                              <a:ext cx="288" cy="748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748"/>
                                <a:gd name="T2" fmla="*/ 0 w 288"/>
                                <a:gd name="T3" fmla="*/ 748 h 7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8" h="748">
                                  <a:moveTo>
                                    <a:pt x="288" y="0"/>
                                  </a:moveTo>
                                  <a:lnTo>
                                    <a:pt x="0" y="74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Line 80"/>
                          <wps:cNvCnPr/>
                          <wps:spPr bwMode="auto">
                            <a:xfrm>
                              <a:off x="7724" y="9200"/>
                              <a:ext cx="0" cy="4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Freeform 81"/>
                          <wps:cNvSpPr>
                            <a:spLocks/>
                          </wps:cNvSpPr>
                          <wps:spPr bwMode="auto">
                            <a:xfrm>
                              <a:off x="7899" y="9339"/>
                              <a:ext cx="339" cy="513"/>
                            </a:xfrm>
                            <a:custGeom>
                              <a:avLst/>
                              <a:gdLst>
                                <a:gd name="T0" fmla="*/ 339 w 339"/>
                                <a:gd name="T1" fmla="*/ 0 h 513"/>
                                <a:gd name="T2" fmla="*/ 0 w 339"/>
                                <a:gd name="T3" fmla="*/ 513 h 5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39" h="513">
                                  <a:moveTo>
                                    <a:pt x="339" y="0"/>
                                  </a:moveTo>
                                  <a:lnTo>
                                    <a:pt x="0" y="51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Freeform 82"/>
                          <wps:cNvSpPr>
                            <a:spLocks/>
                          </wps:cNvSpPr>
                          <wps:spPr bwMode="auto">
                            <a:xfrm>
                              <a:off x="6328" y="10023"/>
                              <a:ext cx="516" cy="257"/>
                            </a:xfrm>
                            <a:custGeom>
                              <a:avLst/>
                              <a:gdLst>
                                <a:gd name="T0" fmla="*/ 516 w 516"/>
                                <a:gd name="T1" fmla="*/ 0 h 257"/>
                                <a:gd name="T2" fmla="*/ 0 w 516"/>
                                <a:gd name="T3" fmla="*/ 257 h 2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16" h="257">
                                  <a:moveTo>
                                    <a:pt x="516" y="0"/>
                                  </a:moveTo>
                                  <a:lnTo>
                                    <a:pt x="0" y="25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Freeform 83"/>
                          <wps:cNvSpPr>
                            <a:spLocks/>
                          </wps:cNvSpPr>
                          <wps:spPr bwMode="auto">
                            <a:xfrm>
                              <a:off x="7891" y="10008"/>
                              <a:ext cx="427" cy="268"/>
                            </a:xfrm>
                            <a:custGeom>
                              <a:avLst/>
                              <a:gdLst>
                                <a:gd name="T0" fmla="*/ 0 w 427"/>
                                <a:gd name="T1" fmla="*/ 0 h 268"/>
                                <a:gd name="T2" fmla="*/ 427 w 427"/>
                                <a:gd name="T3" fmla="*/ 268 h 2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27" h="268">
                                  <a:moveTo>
                                    <a:pt x="0" y="0"/>
                                  </a:moveTo>
                                  <a:lnTo>
                                    <a:pt x="427" y="26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Freeform 84"/>
                          <wps:cNvSpPr>
                            <a:spLocks/>
                          </wps:cNvSpPr>
                          <wps:spPr bwMode="auto">
                            <a:xfrm>
                              <a:off x="8200" y="8082"/>
                              <a:ext cx="384" cy="385"/>
                            </a:xfrm>
                            <a:custGeom>
                              <a:avLst/>
                              <a:gdLst>
                                <a:gd name="T0" fmla="*/ 384 w 384"/>
                                <a:gd name="T1" fmla="*/ 0 h 385"/>
                                <a:gd name="T2" fmla="*/ 0 w 384"/>
                                <a:gd name="T3" fmla="*/ 385 h 3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4" h="385">
                                  <a:moveTo>
                                    <a:pt x="384" y="0"/>
                                  </a:moveTo>
                                  <a:lnTo>
                                    <a:pt x="0" y="3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Freeform 85"/>
                          <wps:cNvSpPr>
                            <a:spLocks/>
                          </wps:cNvSpPr>
                          <wps:spPr bwMode="auto">
                            <a:xfrm>
                              <a:off x="6760" y="8082"/>
                              <a:ext cx="361" cy="382"/>
                            </a:xfrm>
                            <a:custGeom>
                              <a:avLst/>
                              <a:gdLst>
                                <a:gd name="T0" fmla="*/ 0 w 361"/>
                                <a:gd name="T1" fmla="*/ 0 h 382"/>
                                <a:gd name="T2" fmla="*/ 361 w 361"/>
                                <a:gd name="T3" fmla="*/ 382 h 3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1" h="382">
                                  <a:moveTo>
                                    <a:pt x="0" y="0"/>
                                  </a:moveTo>
                                  <a:lnTo>
                                    <a:pt x="361" y="38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Freeform 86"/>
                          <wps:cNvSpPr>
                            <a:spLocks/>
                          </wps:cNvSpPr>
                          <wps:spPr bwMode="auto">
                            <a:xfrm>
                              <a:off x="6942" y="8758"/>
                              <a:ext cx="443" cy="456"/>
                            </a:xfrm>
                            <a:custGeom>
                              <a:avLst/>
                              <a:gdLst>
                                <a:gd name="T0" fmla="*/ 443 w 443"/>
                                <a:gd name="T1" fmla="*/ 0 h 456"/>
                                <a:gd name="T2" fmla="*/ 0 w 443"/>
                                <a:gd name="T3" fmla="*/ 456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43" h="456">
                                  <a:moveTo>
                                    <a:pt x="443" y="0"/>
                                  </a:moveTo>
                                  <a:lnTo>
                                    <a:pt x="0" y="45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Freeform 87"/>
                          <wps:cNvSpPr>
                            <a:spLocks/>
                          </wps:cNvSpPr>
                          <wps:spPr bwMode="auto">
                            <a:xfrm>
                              <a:off x="6393" y="7407"/>
                              <a:ext cx="500" cy="2323"/>
                            </a:xfrm>
                            <a:custGeom>
                              <a:avLst/>
                              <a:gdLst>
                                <a:gd name="T0" fmla="*/ 0 w 500"/>
                                <a:gd name="T1" fmla="*/ 0 h 2323"/>
                                <a:gd name="T2" fmla="*/ 500 w 500"/>
                                <a:gd name="T3" fmla="*/ 2323 h 23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2323">
                                  <a:moveTo>
                                    <a:pt x="0" y="0"/>
                                  </a:moveTo>
                                  <a:lnTo>
                                    <a:pt x="500" y="232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7" name="Group 88"/>
                        <wpg:cNvGrpSpPr>
                          <a:grpSpLocks/>
                        </wpg:cNvGrpSpPr>
                        <wpg:grpSpPr bwMode="auto">
                          <a:xfrm>
                            <a:off x="6220" y="4842"/>
                            <a:ext cx="2520" cy="2139"/>
                            <a:chOff x="6220" y="4842"/>
                            <a:chExt cx="2520" cy="2139"/>
                          </a:xfrm>
                        </wpg:grpSpPr>
                        <wps:wsp>
                          <wps:cNvPr id="8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6220" y="4842"/>
                              <a:ext cx="2520" cy="1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Oval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6940" y="53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 w:rsidP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U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Freeform 91"/>
                          <wps:cNvSpPr>
                            <a:spLocks/>
                          </wps:cNvSpPr>
                          <wps:spPr bwMode="auto">
                            <a:xfrm>
                              <a:off x="6347" y="5021"/>
                              <a:ext cx="617" cy="619"/>
                            </a:xfrm>
                            <a:custGeom>
                              <a:avLst/>
                              <a:gdLst>
                                <a:gd name="T0" fmla="*/ 0 w 617"/>
                                <a:gd name="T1" fmla="*/ 0 h 619"/>
                                <a:gd name="T2" fmla="*/ 617 w 617"/>
                                <a:gd name="T3" fmla="*/ 619 h 6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7" h="619">
                                  <a:moveTo>
                                    <a:pt x="0" y="0"/>
                                  </a:moveTo>
                                  <a:lnTo>
                                    <a:pt x="617" y="61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Freeform 92"/>
                          <wps:cNvSpPr>
                            <a:spLocks/>
                          </wps:cNvSpPr>
                          <wps:spPr bwMode="auto">
                            <a:xfrm>
                              <a:off x="8005" y="5021"/>
                              <a:ext cx="637" cy="637"/>
                            </a:xfrm>
                            <a:custGeom>
                              <a:avLst/>
                              <a:gdLst>
                                <a:gd name="T0" fmla="*/ 637 w 637"/>
                                <a:gd name="T1" fmla="*/ 0 h 637"/>
                                <a:gd name="T2" fmla="*/ 0 w 637"/>
                                <a:gd name="T3" fmla="*/ 637 h 6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7" h="637">
                                  <a:moveTo>
                                    <a:pt x="637" y="0"/>
                                  </a:moveTo>
                                  <a:lnTo>
                                    <a:pt x="0" y="63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Freeform 93"/>
                          <wps:cNvSpPr>
                            <a:spLocks/>
                          </wps:cNvSpPr>
                          <wps:spPr bwMode="auto">
                            <a:xfrm>
                              <a:off x="8002" y="5856"/>
                              <a:ext cx="612" cy="417"/>
                            </a:xfrm>
                            <a:custGeom>
                              <a:avLst/>
                              <a:gdLst>
                                <a:gd name="T0" fmla="*/ 0 w 612"/>
                                <a:gd name="T1" fmla="*/ 0 h 417"/>
                                <a:gd name="T2" fmla="*/ 612 w 612"/>
                                <a:gd name="T3" fmla="*/ 417 h 4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2" h="417">
                                  <a:moveTo>
                                    <a:pt x="0" y="0"/>
                                  </a:moveTo>
                                  <a:lnTo>
                                    <a:pt x="612" y="4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Freeform 94"/>
                          <wps:cNvSpPr>
                            <a:spLocks/>
                          </wps:cNvSpPr>
                          <wps:spPr bwMode="auto">
                            <a:xfrm>
                              <a:off x="6370" y="5871"/>
                              <a:ext cx="603" cy="411"/>
                            </a:xfrm>
                            <a:custGeom>
                              <a:avLst/>
                              <a:gdLst>
                                <a:gd name="T0" fmla="*/ 603 w 603"/>
                                <a:gd name="T1" fmla="*/ 0 h 411"/>
                                <a:gd name="T2" fmla="*/ 0 w 603"/>
                                <a:gd name="T3" fmla="*/ 411 h 4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3" h="411">
                                  <a:moveTo>
                                    <a:pt x="603" y="0"/>
                                  </a:moveTo>
                                  <a:lnTo>
                                    <a:pt x="0" y="41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Freeform 95"/>
                          <wps:cNvSpPr>
                            <a:spLocks/>
                          </wps:cNvSpPr>
                          <wps:spPr bwMode="auto">
                            <a:xfrm>
                              <a:off x="6402" y="6099"/>
                              <a:ext cx="1042" cy="882"/>
                            </a:xfrm>
                            <a:custGeom>
                              <a:avLst/>
                              <a:gdLst>
                                <a:gd name="T0" fmla="*/ 1042 w 1042"/>
                                <a:gd name="T1" fmla="*/ 0 h 882"/>
                                <a:gd name="T2" fmla="*/ 0 w 1042"/>
                                <a:gd name="T3" fmla="*/ 882 h 8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2" h="882">
                                  <a:moveTo>
                                    <a:pt x="1042" y="0"/>
                                  </a:moveTo>
                                  <a:lnTo>
                                    <a:pt x="0" y="88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5" name="Group 96"/>
                        <wpg:cNvGrpSpPr>
                          <a:grpSpLocks/>
                        </wpg:cNvGrpSpPr>
                        <wpg:grpSpPr bwMode="auto">
                          <a:xfrm>
                            <a:off x="3160" y="4842"/>
                            <a:ext cx="2520" cy="2127"/>
                            <a:chOff x="3160" y="4842"/>
                            <a:chExt cx="2520" cy="2127"/>
                          </a:xfrm>
                        </wpg:grpSpPr>
                        <wps:wsp>
                          <wps:cNvPr id="96" name="Rectangl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0" y="4842"/>
                              <a:ext cx="2520" cy="1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Oval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0" y="53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 w:rsidP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U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Freeform 99"/>
                          <wps:cNvSpPr>
                            <a:spLocks/>
                          </wps:cNvSpPr>
                          <wps:spPr bwMode="auto">
                            <a:xfrm>
                              <a:off x="3272" y="5022"/>
                              <a:ext cx="624" cy="624"/>
                            </a:xfrm>
                            <a:custGeom>
                              <a:avLst/>
                              <a:gdLst>
                                <a:gd name="T0" fmla="*/ 0 w 599"/>
                                <a:gd name="T1" fmla="*/ 0 h 600"/>
                                <a:gd name="T2" fmla="*/ 599 w 599"/>
                                <a:gd name="T3" fmla="*/ 600 h 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99" h="600">
                                  <a:moveTo>
                                    <a:pt x="0" y="0"/>
                                  </a:moveTo>
                                  <a:lnTo>
                                    <a:pt x="599" y="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Freeform 100"/>
                          <wps:cNvSpPr>
                            <a:spLocks/>
                          </wps:cNvSpPr>
                          <wps:spPr bwMode="auto">
                            <a:xfrm>
                              <a:off x="4945" y="5022"/>
                              <a:ext cx="622" cy="621"/>
                            </a:xfrm>
                            <a:custGeom>
                              <a:avLst/>
                              <a:gdLst>
                                <a:gd name="T0" fmla="*/ 622 w 622"/>
                                <a:gd name="T1" fmla="*/ 0 h 621"/>
                                <a:gd name="T2" fmla="*/ 0 w 622"/>
                                <a:gd name="T3" fmla="*/ 621 h 6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22" h="621">
                                  <a:moveTo>
                                    <a:pt x="622" y="0"/>
                                  </a:moveTo>
                                  <a:lnTo>
                                    <a:pt x="0" y="62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Freeform 101"/>
                          <wps:cNvSpPr>
                            <a:spLocks/>
                          </wps:cNvSpPr>
                          <wps:spPr bwMode="auto">
                            <a:xfrm>
                              <a:off x="4936" y="5868"/>
                              <a:ext cx="603" cy="408"/>
                            </a:xfrm>
                            <a:custGeom>
                              <a:avLst/>
                              <a:gdLst>
                                <a:gd name="T0" fmla="*/ 0 w 603"/>
                                <a:gd name="T1" fmla="*/ 0 h 408"/>
                                <a:gd name="T2" fmla="*/ 603 w 603"/>
                                <a:gd name="T3" fmla="*/ 408 h 4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3" h="408">
                                  <a:moveTo>
                                    <a:pt x="0" y="0"/>
                                  </a:moveTo>
                                  <a:lnTo>
                                    <a:pt x="603" y="40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Freeform 102"/>
                          <wps:cNvSpPr>
                            <a:spLocks/>
                          </wps:cNvSpPr>
                          <wps:spPr bwMode="auto">
                            <a:xfrm>
                              <a:off x="3295" y="5865"/>
                              <a:ext cx="606" cy="417"/>
                            </a:xfrm>
                            <a:custGeom>
                              <a:avLst/>
                              <a:gdLst>
                                <a:gd name="T0" fmla="*/ 606 w 606"/>
                                <a:gd name="T1" fmla="*/ 0 h 417"/>
                                <a:gd name="T2" fmla="*/ 0 w 606"/>
                                <a:gd name="T3" fmla="*/ 417 h 4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6" h="417">
                                  <a:moveTo>
                                    <a:pt x="606" y="0"/>
                                  </a:moveTo>
                                  <a:lnTo>
                                    <a:pt x="0" y="4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Freeform 103"/>
                          <wps:cNvSpPr>
                            <a:spLocks/>
                          </wps:cNvSpPr>
                          <wps:spPr bwMode="auto">
                            <a:xfrm>
                              <a:off x="4384" y="6099"/>
                              <a:ext cx="1130" cy="870"/>
                            </a:xfrm>
                            <a:custGeom>
                              <a:avLst/>
                              <a:gdLst>
                                <a:gd name="T0" fmla="*/ 0 w 1130"/>
                                <a:gd name="T1" fmla="*/ 0 h 870"/>
                                <a:gd name="T2" fmla="*/ 1130 w 1130"/>
                                <a:gd name="T3" fmla="*/ 870 h 8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30" h="870">
                                  <a:moveTo>
                                    <a:pt x="0" y="0"/>
                                  </a:moveTo>
                                  <a:lnTo>
                                    <a:pt x="1130" y="87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" o:spid="_x0000_s1026" style="position:absolute;left:0;text-align:left;margin-left:0;margin-top:4.85pt;width:351pt;height:315pt;z-index:251660288;mso-position-horizontal:center" coordorigin="2440,4482" coordsize="7020,6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">
                <v:rect id="Rectangle 54" o:spid="_x0000_s1027" style="position:absolute;left:2440;top:4482;width:7020;height:6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  <v:rect id="Rectangle 55" o:spid="_x0000_s1028" style="position:absolute;left:2620;top:4662;width:666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hHrsYA&#10;AADbAAAADwAAAGRycy9kb3ducmV2LnhtbESPT2vCQBTE7wW/w/KEXopurFUkzSqiLUgPgn/AHh/Z&#10;1yQ0+zbsbjT66d2C0OMwM79hskVnanEm5yvLCkbDBARxbnXFhYLj4XMwA+EDssbaMim4kofFvPeU&#10;YarthXd03odCRAj7FBWUITSplD4vyaAf2oY4ej/WGQxRukJqh5cIN7V8TZKpNFhxXCixoVVJ+e++&#10;NQqa0wrNx1aGL3cd377b43a9Tl6Ueu53y3cQgbrwH360N1rB5A3+vsQfIO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hHrsYAAADbAAAADwAAAAAAAAAAAAAAAACYAgAAZHJz&#10;L2Rvd25yZXYueG1sUEsFBgAAAAAEAAQA9QAAAIsDAAAAAA==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" o:spid="_x0000_s1029" type="#_x0000_t202" style="position:absolute;left:8677;top:4841;width:590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<v:textbox>
                    <w:txbxContent>
                      <w:p w:rsidR="00F52E05" w:rsidRDefault="00F52E05" w:rsidP="00F52E05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>E</w:t>
                        </w:r>
                        <w:r>
                          <w:rPr>
                            <w:b/>
                            <w:bCs/>
                            <w:sz w:val="22"/>
                            <w:vertAlign w:val="subscript"/>
                          </w:rPr>
                          <w:t>x</w:t>
                        </w:r>
                        <w:r>
                          <w:rPr>
                            <w:b/>
                            <w:bCs/>
                            <w:sz w:val="22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Text Box 57" o:spid="_x0000_s1030" type="#_x0000_t202" style="position:absolute;left:5680;top:53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/Us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pIU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uf1LEAAAA2wAAAA8AAAAAAAAAAAAAAAAAmAIAAGRycy9k&#10;b3ducmV2LnhtbFBLBQYAAAAABAAEAPUAAACJAwAAAAA=&#10;" stroked="f">
                  <v:textbox>
                    <w:txbxContent>
                      <w:p w:rsidR="00F52E05" w:rsidRDefault="00F52E05" w:rsidP="00F52E05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…</w:t>
                        </w:r>
                      </w:p>
                    </w:txbxContent>
                  </v:textbox>
                </v:shape>
                <v:oval id="Oval 58" o:spid="_x0000_s1031" style="position:absolute;left:5413;top:6825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5zsQA&#10;AADbAAAADwAAAGRycy9kb3ducmV2LnhtbESPQWvCQBSE70L/w/IK3symQjWkWaUUSz0IRStCbo/s&#10;azY0+zZmtyb+e7cg9DjMzDdMsR5tKy7U+8axgqckBUFcOd1wreD49T7LQPiArLF1TAqu5GG9epgU&#10;mGs38J4uh1CLCGGfowITQpdL6StDFn3iOuLofbveYoiyr6XucYhw28p5mi6kxYbjgsGO3gxVP4df&#10;q+DEJZXZzvCGh9Mm22/PH8fPhVLTx/H1BUSgMfyH7+2tVvC8hL8v8QfI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uc7EAAAA2wAAAA8AAAAAAAAAAAAAAAAAmAIAAGRycy9k&#10;b3ducmV2LnhtbFBLBQYAAAAABAAEAPUAAACJAwAAAAA=&#10;" fillcolor="silver">
                  <v:textbox inset="3mm,2.3mm">
                    <w:txbxContent>
                      <w:p w:rsidR="00F52E05" w:rsidRDefault="00F52E05" w:rsidP="00F52E05">
                        <w:pPr>
                          <w:rPr>
                            <w:b/>
                            <w:bCs/>
                            <w:sz w:val="22"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 xml:space="preserve">   X</w:t>
                        </w:r>
                      </w:p>
                    </w:txbxContent>
                  </v:textbox>
                </v:oval>
                <v:rect id="Rectangle 59" o:spid="_x0000_s1032" style="position:absolute;left:2620;top:7722;width:666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VNq8EA&#10;AADbAAAADwAAAGRycy9kb3ducmV2LnhtbERPy4rCMBTdC/5DuIKbQVNHRqQaRXQEmYXgA3R5aa5t&#10;sbkpSdTq15vFgMvDeU/njanEnZwvLSsY9BMQxJnVJecKjod1bwzCB2SNlWVS8CQP81m7NcVU2wfv&#10;6L4PuYgh7FNUUIRQp1L6rCCDvm9r4shdrDMYInS51A4fMdxU8jtJRtJgybGhwJqWBWXX/c0oqE9L&#10;NL9bGf7cc/g6347b1Sr5UqrbaRYTEIGa8BH/uzdawU8cG7/EHyB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1TavBAAAA2wAAAA8AAAAAAAAAAAAAAAAAmAIAAGRycy9kb3du&#10;cmV2LnhtbFBLBQYAAAAABAAEAPUAAACGAwAAAAA=&#10;" strokeweight="1.5pt"/>
                <v:shape id="Text Box 60" o:spid="_x0000_s1033" type="#_x0000_t202" style="position:absolute;left:5680;top:8802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rIM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Ec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x6yDBAAAA2wAAAA8AAAAAAAAAAAAAAAAAmAIAAGRycy9kb3du&#10;cmV2LnhtbFBLBQYAAAAABAAEAPUAAACGAwAAAAA=&#10;" stroked="f">
                  <v:textbox>
                    <w:txbxContent>
                      <w:p w:rsidR="00F52E05" w:rsidRDefault="00F52E05" w:rsidP="00F52E05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…</w:t>
                        </w:r>
                      </w:p>
                    </w:txbxContent>
                  </v:textbox>
                </v:shape>
                <v:group id="Group 61" o:spid="_x0000_s1034" style="position:absolute;left:3160;top:7431;width:2520;height:2991" coordorigin="3160,7431" coordsize="2520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rect id="Rectangle 62" o:spid="_x0000_s1035" style="position:absolute;left:3160;top:7902;width:2520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EwU8UA&#10;AADbAAAADwAAAGRycy9kb3ducmV2LnhtbESPzWsCMRTE7wX/h/CEXqRm9SCyNUrrBy0igl8Hb4/N&#10;c7O4eVk26br+90YQehxm5jfMZNbaUjRU+8KxgkE/AUGcOV1wruB4WH2MQfiArLF0TAru5GE27bxN&#10;MNXuxjtq9iEXEcI+RQUmhCqV0meGLPq+q4ijd3G1xRBlnUtd4y3CbSmHSTKSFguOCwYrmhvKrvs/&#10;q+Da+142F9rwOvxsF6fm3Fark1Hqvdt+fYII1Ib/8Kv9qxWMBvD8En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wTBTxQAAANsAAAAPAAAAAAAAAAAAAAAAAJgCAABkcnMv&#10;ZG93bnJldi54bWxQSwUGAAAAAAQABAD1AAAAigMAAAAA&#10;">
                    <v:stroke dashstyle="longDash"/>
                  </v:rect>
                  <v:oval id="Oval 63" o:spid="_x0000_s1036" style="position:absolute;left:4021;top:957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>
                    <v:textbox>
                      <w:txbxContent>
                        <w:p w:rsidR="00F52E05" w:rsidRDefault="00F52E05" w:rsidP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Y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oval>
                  <v:oval id="Oval 64" o:spid="_x0000_s1037" style="position:absolute;left:3700;top:808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B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hQ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tBXsMAAADbAAAADwAAAAAAAAAAAAAAAACYAgAAZHJzL2Rv&#10;d25yZXYueG1sUEsFBgAAAAAEAAQA9QAAAIgDAAAAAA==&#10;">
                    <v:textbox>
                      <w:txbxContent>
                        <w:p w:rsidR="00F52E05" w:rsidRDefault="00F52E05" w:rsidP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Z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1j</w:t>
                          </w:r>
                        </w:p>
                      </w:txbxContent>
                    </v:textbox>
                  </v:oval>
                  <v:shape id="Freeform 65" o:spid="_x0000_s1038" style="position:absolute;left:4780;top:8082;width:384;height:385;visibility:visible;mso-wrap-style:square;v-text-anchor:top" coordsize="384,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CHZMIA&#10;AADbAAAADwAAAGRycy9kb3ducmV2LnhtbESPwWrDMBBE74X+g9hCb41cY0LiRjamIdBjmvgDFmtj&#10;ubVWrqXYzt9HhUKPw8y8YXblYnsx0eg7xwpeVwkI4sbpjlsF9fnwsgHhA7LG3jEpuJGHsnh82GGu&#10;3cyfNJ1CKyKEfY4KTAhDLqVvDFn0KzcQR+/iRoshyrGVesQ5wm0v0yRZS4sdxwWDA70bar5PV6tg&#10;f2u3VXoMGeqfw0xfpjnX9Uap56elegMRaAn/4b/2h1awzuD3S/wBs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YIdkwgAAANsAAAAPAAAAAAAAAAAAAAAAAJgCAABkcnMvZG93&#10;bnJldi54bWxQSwUGAAAAAAQABAD1AAAAhwMAAAAA&#10;" path="m384,l,385e" filled="f">
                    <v:stroke endarrow="block"/>
                    <v:path arrowok="t" o:connecttype="custom" o:connectlocs="384,0;0,385" o:connectangles="0,0"/>
                  </v:shape>
                  <v:shape id="Freeform 66" o:spid="_x0000_s1039" style="position:absolute;left:3340;top:8082;width:368;height:276;visibility:visible;mso-wrap-style:square;v-text-anchor:top" coordsize="368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M9P8QA&#10;AADbAAAADwAAAGRycy9kb3ducmV2LnhtbESPQWvCQBSE7wX/w/KE3urGYkOauooGbL3WerC3R/Y1&#10;G8y+DbvbGPvru0Khx2FmvmGW69F2YiAfWscK5rMMBHHtdMuNguPH7qEAESKyxs4xKbhSgPVqcrfE&#10;UrsLv9NwiI1IEA4lKjAx9qWUoTZkMcxcT5y8L+ctxiR9I7XHS4LbTj5mWS4ttpwWDPZUGarPh2+r&#10;oFiYt+e8qfrTOPifoq3M5+t1q9T9dNy8gIg0xv/wX3uvFeRPcPuSfo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zPT/EAAAA2wAAAA8AAAAAAAAAAAAAAAAAmAIAAGRycy9k&#10;b3ducmV2LnhtbFBLBQYAAAAABAAEAPUAAACJAwAAAAA=&#10;" path="m,l368,276e" filled="f">
                    <v:stroke endarrow="block"/>
                    <v:path arrowok="t" o:connecttype="custom" o:connectlocs="0,0;368,276" o:connectangles="0,0"/>
                  </v:shape>
                  <v:shape id="Freeform 67" o:spid="_x0000_s1040" style="position:absolute;left:3404;top:8647;width:387;height:615;visibility:visible;mso-wrap-style:square;v-text-anchor:top" coordsize="387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nf38QA&#10;AADbAAAADwAAAGRycy9kb3ducmV2LnhtbESPQUsDMRSE74L/ITzBm80qdNVt0yKWiiehtQjeHpvX&#10;zbablyV53W7/vREEj8PMfMPMl6Pv1EAxtYEN3E8KUMR1sC03Bnaf67snUEmQLXaBycCFEiwX11dz&#10;rGw484aGrTQqQzhVaMCJ9JXWqXbkMU1CT5y9fYgeJcvYaBvxnOG+0w9FUWqPLecFhz29OqqP25M3&#10;IB+r7118vrjN46Gdyttw3H/pwpjbm/FlBkpolP/wX/vdGihL+P2Sf4Be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p39/EAAAA2wAAAA8AAAAAAAAAAAAAAAAAmAIAAGRycy9k&#10;b3ducmV2LnhtbFBLBQYAAAAABAAEAPUAAACJAwAAAAA=&#10;" path="m387,l,615e" filled="f">
                    <v:stroke endarrow="block"/>
                    <v:path arrowok="t" o:connecttype="custom" o:connectlocs="387,0;0,615" o:connectangles="0,0"/>
                  </v:shape>
                  <v:shape id="Freeform 68" o:spid="_x0000_s1041" style="position:absolute;left:3508;top:10033;width:533;height:270;visibility:visible;mso-wrap-style:square;v-text-anchor:top" coordsize="533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oIv8IA&#10;AADbAAAADwAAAGRycy9kb3ducmV2LnhtbESPT4vCMBTE78J+h/AWvGm6e1DpGmVxEcWbfy7e3ibP&#10;tti8lCTW6qc3guBxmJnfMNN5Z2vRkg+VYwVfwwwEsXam4kLBYb8cTECEiGywdkwKbhRgPvvoTTE3&#10;7spbanexEAnCIUcFZYxNLmXQJVkMQ9cQJ+/kvMWYpC+k8XhNcFvL7ywbSYsVp4USG1qUpM+7i1XQ&#10;rWh/r8yf3tzX9qK9WRyX/zel+p/d7w+ISF18h1/ttVEwGsPzS/o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Cgi/wgAAANsAAAAPAAAAAAAAAAAAAAAAAJgCAABkcnMvZG93&#10;bnJldi54bWxQSwUGAAAAAAQABAD1AAAAhwMAAAAA&#10;" path="m533,l,270e" filled="f">
                    <v:stroke endarrow="block"/>
                    <v:path arrowok="t" o:connecttype="custom" o:connectlocs="533,0;0,270" o:connectangles="0,0"/>
                  </v:shape>
                  <v:shape id="Freeform 69" o:spid="_x0000_s1042" style="position:absolute;left:5084;top:10026;width:471;height:313;visibility:visible;mso-wrap-style:square;v-text-anchor:top" coordsize="471,3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2sssEA&#10;AADbAAAADwAAAGRycy9kb3ducmV2LnhtbERPTYvCMBC9C/6HMIIX0VQFlWosxUXw4C5oPXgcmrEt&#10;NpPSZG399+awsMfH+94lvanFi1pXWVYwn0UgiHOrKy4U3LLjdAPCeWSNtWVS8CYHyX442GGsbccX&#10;el19IUIIuxgVlN43sZQuL8mgm9mGOHAP2xr0AbaF1C12IdzUchFFK2mw4tBQYkOHkvLn9dcoWK6r&#10;M2XfxVcWLdxh0t264/0nVWo86tMtCE+9/xf/uU9awSqMDV/CD5D7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NrLLBAAAA2wAAAA8AAAAAAAAAAAAAAAAAmAIAAGRycy9kb3du&#10;cmV2LnhtbFBLBQYAAAAABAAEAPUAAACGAwAAAAA=&#10;" path="m,l471,313e" filled="f">
                    <v:stroke endarrow="block"/>
                    <v:path arrowok="t" o:connecttype="custom" o:connectlocs="0,0;471,313" o:connectangles="0,0"/>
                  </v:shape>
                  <v:shape id="Freeform 70" o:spid="_x0000_s1043" style="position:absolute;left:4187;top:8806;width:317;height:763;visibility:visible;mso-wrap-style:square;v-text-anchor:top" coordsize="317,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eXSMUA&#10;AADbAAAADwAAAGRycy9kb3ducmV2LnhtbESPzWrDMBCE74G8g9hCb4ncHpzYiWJCoMEEcqhbSo+L&#10;tf7B1spYauy8fVQo9DjMzDfMPptNL240utaygpd1BIK4tLrlWsHnx9tqC8J5ZI29ZVJwJwfZYbnY&#10;Y6rtxO90K3wtAoRdigoa74dUSlc2ZNCt7UAcvMqOBn2QYy31iFOAm16+RlEsDbYcFhoc6NRQ2RU/&#10;RkE+nZPk2+Zu3mwv8VdxrbrzpVLq+Wk+7kB4mv1/+K+dawVxAr9fwg+Qh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J5dIxQAAANsAAAAPAAAAAAAAAAAAAAAAAJgCAABkcnMv&#10;ZG93bnJldi54bWxQSwUGAAAAAAQABAD1AAAAigMAAAAA&#10;" path="m,l317,763e" filled="f">
                    <v:stroke endarrow="block"/>
                    <v:path arrowok="t" o:connecttype="custom" o:connectlocs="0,0;317,763" o:connectangles="0,0"/>
                  </v:shape>
                  <v:shape id="Freeform 71" o:spid="_x0000_s1044" style="position:absolute;left:4587;top:9036;width:77;height:533;visibility:visible;mso-wrap-style:square;v-text-anchor:top" coordsize="77,5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hJgMAA&#10;AADbAAAADwAAAGRycy9kb3ducmV2LnhtbERPPW/CMBDdkfgP1iGxgUMHCgGDoBKoHRhIEPMpPuKI&#10;+BzFJqT99fWAxPj0vtfb3taio9ZXjhXMpgkI4sLpiksFl/wwWYDwAVlj7ZgU/JKH7WY4WGOq3ZPP&#10;1GWhFDGEfYoKTAhNKqUvDFn0U9cQR+7mWoshwraUusVnDLe1/EiSubRYcWww2NCXoeKePayCn5O+&#10;7bNybpPuujwdc/PHS58rNR71uxWIQH14i1/ub63gM66PX+IPkJ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phJgMAAAADbAAAADwAAAAAAAAAAAAAAAACYAgAAZHJzL2Rvd25y&#10;ZXYueG1sUEsFBgAAAAAEAAQA9QAAAIUDAAAAAA==&#10;" path="m,l77,533e" filled="f">
                    <v:stroke endarrow="block"/>
                    <v:path arrowok="t" o:connecttype="custom" o:connectlocs="0,0;77,533" o:connectangles="0,0"/>
                  </v:shape>
                  <v:line id="Line 72" o:spid="_x0000_s1045" style="position:absolute;visibility:visible;mso-wrap-style:square" from="4861,9086" to="4861,9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pIB8QAAADbAAAADwAAAGRycy9kb3ducmV2LnhtbESPT2sCMRTE74V+h/AKvdXsetC6GkVc&#10;BA+14B96ft08N4ubl2UT1/TbN0Khx2HmN8MsVtG2YqDeN44V5KMMBHHldMO1gvNp+/YOwgdkja1j&#10;UvBDHlbL56cFFtrd+UDDMdQilbAvUIEJoSuk9JUhi37kOuLkXVxvMSTZ11L3eE/ltpXjLJtIiw2n&#10;BYMdbQxV1+PNKpia8iCnsvw4fZZDk8/iPn59z5R6fYnrOYhAMfyH/+idTlwOjy/p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KkgHxAAAANsAAAAPAAAAAAAAAAAA&#10;AAAAAKECAABkcnMvZG93bnJldi54bWxQSwUGAAAAAAQABAD5AAAAkgMAAAAA&#10;">
                    <v:stroke endarrow="block"/>
                  </v:line>
                  <v:shape id="Freeform 73" o:spid="_x0000_s1046" style="position:absolute;left:5063;top:7431;width:493;height:2350;visibility:visible;mso-wrap-style:square;v-text-anchor:top" coordsize="493,23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4MQcYA&#10;AADbAAAADwAAAGRycy9kb3ducmV2LnhtbESP0WrCQBRE3wv+w3KFvtWNglVSN6EK0mJpwdgPuGav&#10;SWr2bsyumvTrXaHQx2FmzjCLtDO1uFDrKssKxqMIBHFudcWFgu/d+mkOwnlkjbVlUtCTgzQZPCww&#10;1vbKW7pkvhABwi5GBaX3TSyly0sy6Ea2IQ7ewbYGfZBtIXWL1wA3tZxE0bM0WHFYKLGhVUn5MTsb&#10;BXv/+zn7Ob/tPo5fm2nfT3G93JyUehx2ry8gPHX+P/zXftcKZhO4fwk/QCY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4MQcYAAADbAAAADwAAAAAAAAAAAAAAAACYAgAAZHJz&#10;L2Rvd25yZXYueG1sUEsFBgAAAAAEAAQA9QAAAIsDAAAAAA==&#10;" path="m493,l,2350e" filled="f">
                    <v:stroke endarrow="block"/>
                    <v:path arrowok="t" o:connecttype="custom" o:connectlocs="493,0;0,2350" o:connectangles="0,0"/>
                  </v:shape>
                </v:group>
                <v:shape id="Text Box 74" o:spid="_x0000_s1047" type="#_x0000_t202" style="position:absolute;left:8677;top:7976;width:5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yAqs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uIV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sgKrEAAAA2wAAAA8AAAAAAAAAAAAAAAAAmAIAAGRycy9k&#10;b3ducmV2LnhtbFBLBQYAAAAABAAEAPUAAACJAwAAAAA=&#10;" stroked="f">
                  <v:textbox>
                    <w:txbxContent>
                      <w:p w:rsidR="00F52E05" w:rsidRDefault="00F52E05" w:rsidP="00F52E05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>E</w:t>
                        </w:r>
                        <w:r>
                          <w:rPr>
                            <w:b/>
                            <w:bCs/>
                            <w:sz w:val="22"/>
                            <w:vertAlign w:val="subscript"/>
                          </w:rPr>
                          <w:t>x</w:t>
                        </w:r>
                        <w:r>
                          <w:rPr>
                            <w:b/>
                            <w:bCs/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  <v:group id="Group 75" o:spid="_x0000_s1048" style="position:absolute;left:6220;top:7407;width:2520;height:3015" coordorigin="6220,7407" coordsize="2520,30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rect id="Rectangle 76" o:spid="_x0000_s1049" style="position:absolute;left:6220;top:7902;width:2520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OgjcYA&#10;AADbAAAADwAAAGRycy9kb3ducmV2LnhtbESPQWvCQBSE74L/YXlCL6KbFqqSuoq2lRYRwbQeentk&#10;n9lg9m3IbmP677uC4HGYmW+Y+bKzlWip8aVjBY/jBARx7nTJhYLvr81oBsIHZI2VY1LwRx6Wi35v&#10;jql2Fz5Qm4VCRAj7FBWYEOpUSp8bsujHriaO3sk1FkOUTSF1g5cIt5V8SpKJtFhyXDBY06uh/Jz9&#10;WgXn4fq9PdGOt+Fj/3Zsf7p6czRKPQy61QuIQF24h2/tT61g+gzXL/EHyM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OgjcYAAADbAAAADwAAAAAAAAAAAAAAAACYAgAAZHJz&#10;L2Rvd25yZXYueG1sUEsFBgAAAAAEAAQA9QAAAIsDAAAAAA==&#10;">
                    <v:stroke dashstyle="longDash"/>
                  </v:rect>
                  <v:oval id="Oval 77" o:spid="_x0000_s1050" style="position:absolute;left:7120;top:808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V0G8MA&#10;AADbAAAADwAAAGRycy9kb3ducmV2LnhtbESPQWvCQBSE70L/w/IKvelGg2lJXUUqBT300NjeH9ln&#10;Esy+DdlnjP/eFQo9DjPzDbPajK5VA/Wh8WxgPktAEZfeNlwZ+Dl+Tt9ABUG22HomAzcKsFk/TVaY&#10;W3/lbxoKqVSEcMjRQC3S5VqHsiaHYeY74uidfO9QouwrbXu8Rrhr9SJJMu2w4bhQY0cfNZXn4uIM&#10;7KptkQ06lWV62u1lef79OqRzY16ex+07KKFR/sN/7b018Jr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V0G8MAAADbAAAADwAAAAAAAAAAAAAAAACYAgAAZHJzL2Rv&#10;d25yZXYueG1sUEsFBgAAAAAEAAQA9QAAAIgDAAAAAA==&#10;">
                    <v:textbox>
                      <w:txbxContent>
                        <w:p w:rsidR="00F52E05" w:rsidRDefault="00F52E05" w:rsidP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b/>
                              <w:bCs/>
                              <w:sz w:val="22"/>
                            </w:rPr>
                            <w:t>Z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nj</w:t>
                          </w:r>
                          <w:proofErr w:type="spellEnd"/>
                        </w:p>
                      </w:txbxContent>
                    </v:textbox>
                  </v:oval>
                  <v:oval id="Oval 78" o:spid="_x0000_s1051" style="position:absolute;left:6824;top:9556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nRgMQA&#10;AADbAAAADwAAAGRycy9kb3ducmV2LnhtbESPQWvCQBSE74X+h+UJvdWNDWqJrhIaCnrowbS9P7LP&#10;JJh9G7KvMf33XaHgcZiZb5jtfnKdGmkIrWcDi3kCirjytuXawNfn+/MrqCDIFjvPZOCXAux3jw9b&#10;zKy/8onGUmoVIRwyNNCI9JnWoWrIYZj7njh6Zz84lCiHWtsBrxHuOv2SJCvtsOW40GBPbw1Vl/LH&#10;GSjqvFyNOpVlei4Osrx8fxzThTFPsynfgBKa5B7+bx+sgfUa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J0YDEAAAA2wAAAA8AAAAAAAAAAAAAAAAAmAIAAGRycy9k&#10;b3ducmV2LnhtbFBLBQYAAAAABAAEAPUAAACJAwAAAAA=&#10;">
                    <v:textbox>
                      <w:txbxContent>
                        <w:p w:rsidR="00F52E05" w:rsidRDefault="00F52E05" w:rsidP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b/>
                              <w:bCs/>
                              <w:sz w:val="22"/>
                            </w:rPr>
                            <w:t>Y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n</w:t>
                          </w:r>
                          <w:proofErr w:type="spellEnd"/>
                        </w:p>
                      </w:txbxContent>
                    </v:textbox>
                  </v:oval>
                  <v:shape id="Freeform 79" o:spid="_x0000_s1052" style="position:absolute;left:7418;top:8806;width:288;height:748;visibility:visible;mso-wrap-style:square;v-text-anchor:top" coordsize="288,7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UWn8IA&#10;AADbAAAADwAAAGRycy9kb3ducmV2LnhtbERPTWuDQBC9F/oflin0UpI1BRtjXMWUBtKLEJPcB3eq&#10;UndW3G1i/332UOjx8b6zYjaDuNLkessKVssIBHFjdc+tgvNpv0hAOI+scbBMCn7JQZE/PmSYanvj&#10;I11r34oQwi5FBZ33Yyqlazoy6JZ2JA7cl50M+gCnVuoJbyHcDPI1it6kwZ5DQ4cjvXfUfNc/RsFL&#10;HJfjzsVDUm0+k/PHpa4OSa/U89NcbkF4mv2/+M990ArWYWz4En6AzO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BRafwgAAANsAAAAPAAAAAAAAAAAAAAAAAJgCAABkcnMvZG93&#10;bnJldi54bWxQSwUGAAAAAAQABAD1AAAAhwMAAAAA&#10;" path="m288,l,748e" filled="f">
                    <v:stroke endarrow="block"/>
                    <v:path arrowok="t" o:connecttype="custom" o:connectlocs="288,0;0,748" o:connectangles="0,0"/>
                  </v:shape>
                  <v:line id="Line 80" o:spid="_x0000_s1053" style="position:absolute;visibility:visible;mso-wrap-style:square" from="7724,9200" to="7724,9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EAcQAAADbAAAADwAAAGRycy9kb3ducmV2LnhtbESPT2sCMRTE7wW/Q3hCbzWrB+1ujVJc&#10;BA+14B88Pzevm6Wbl2UT1/TbN0Khx2HmN8Ms19G2YqDeN44VTCcZCOLK6YZrBefT9uUVhA/IGlvH&#10;pOCHPKxXo6clFtrd+UDDMdQilbAvUIEJoSuk9JUhi37iOuLkfbneYkiyr6Xu8Z7KbStnWTaXFhtO&#10;CwY72hiqvo83q2BhyoNcyPLj9FkOzTSP+3i55ko9j+P7G4hAMfyH/+idTlwOj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XEQBxAAAANsAAAAPAAAAAAAAAAAA&#10;AAAAAKECAABkcnMvZG93bnJldi54bWxQSwUGAAAAAAQABAD5AAAAkgMAAAAA&#10;">
                    <v:stroke endarrow="block"/>
                  </v:line>
                  <v:shape id="Freeform 81" o:spid="_x0000_s1054" style="position:absolute;left:7899;top:9339;width:339;height:513;visibility:visible;mso-wrap-style:square;v-text-anchor:top" coordsize="339,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vXHsIA&#10;AADbAAAADwAAAGRycy9kb3ducmV2LnhtbERPTWvCQBC9F/wPywi9FN3YQ4nRVUqp0F5KqyJ4G7Nj&#10;EpudDZk1Rn9991Dw+Hjf82XvatVRK5VnA5NxAoo497biwsB2sxqloCQgW6w9k4ErCSwXg4c5ZtZf&#10;+Ie6dShUDGHJ0EAZQpNpLXlJDmXsG+LIHX3rMETYFtq2eInhrtbPSfKiHVYcG0ps6K2k/Hd9dga6&#10;d/kSvu23h5Pg93Q3PRfp55Mxj8P+dQYqUB/u4n/3hzWQxvXxS/wBe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+9cewgAAANsAAAAPAAAAAAAAAAAAAAAAAJgCAABkcnMvZG93&#10;bnJldi54bWxQSwUGAAAAAAQABAD1AAAAhwMAAAAA&#10;" path="m339,l,513e" filled="f">
                    <v:stroke endarrow="block"/>
                    <v:path arrowok="t" o:connecttype="custom" o:connectlocs="339,0;0,513" o:connectangles="0,0"/>
                  </v:shape>
                  <v:shape id="Freeform 82" o:spid="_x0000_s1055" style="position:absolute;left:6328;top:10023;width:516;height:257;visibility:visible;mso-wrap-style:square;v-text-anchor:top" coordsize="516,2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nhKsQA&#10;AADbAAAADwAAAGRycy9kb3ducmV2LnhtbESPQWvCQBSE74X+h+UVequbWBEbXaUUhPQgtrbg9Zl9&#10;JsHs27C7iam/3hUKHoeZ+YZZrAbTiJ6cry0rSEcJCOLC6ppLBb8/65cZCB+QNTaWScEfeVgtHx8W&#10;mGl75m/qd6EUEcI+QwVVCG0mpS8qMuhHtiWO3tE6gyFKV0rt8BzhppHjJJlKgzXHhQpb+qioOO06&#10;Eynd5DDdnN7S/cVsS0ef+Wv9lSv1/DS8z0EEGsI9/N/OtYJZCrcv8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Z4SrEAAAA2wAAAA8AAAAAAAAAAAAAAAAAmAIAAGRycy9k&#10;b3ducmV2LnhtbFBLBQYAAAAABAAEAPUAAACJAwAAAAA=&#10;" path="m516,l,257e" filled="f">
                    <v:stroke endarrow="block"/>
                    <v:path arrowok="t" o:connecttype="custom" o:connectlocs="516,0;0,257" o:connectangles="0,0"/>
                  </v:shape>
                  <v:shape id="Freeform 83" o:spid="_x0000_s1056" style="position:absolute;left:7891;top:10008;width:427;height:268;visibility:visible;mso-wrap-style:square;v-text-anchor:top" coordsize="427,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BQEsQA&#10;AADbAAAADwAAAGRycy9kb3ducmV2LnhtbESP3YrCMBSE7wXfIRxh7zTVBS1do4ggKMiCP+heHpqz&#10;TdfmpDRRu29vBMHLYWa+Yabz1lbiRo0vHSsYDhIQxLnTJRcKjodVPwXhA7LGyjEp+CcP81m3M8VM&#10;uzvv6LYPhYgQ9hkqMCHUmZQ+N2TRD1xNHL1f11gMUTaF1A3eI9xWcpQkY2mx5LhgsKalofyyv1oF&#10;37uF0T/t5/L8t9lux6eJP9tDqtRHr118gQjUhnf41V5rBekInl/i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QUBLEAAAA2wAAAA8AAAAAAAAAAAAAAAAAmAIAAGRycy9k&#10;b3ducmV2LnhtbFBLBQYAAAAABAAEAPUAAACJAwAAAAA=&#10;" path="m,l427,268e" filled="f">
                    <v:stroke endarrow="block"/>
                    <v:path arrowok="t" o:connecttype="custom" o:connectlocs="0,0;427,268" o:connectangles="0,0"/>
                  </v:shape>
                  <v:shape id="Freeform 84" o:spid="_x0000_s1057" style="position:absolute;left:8200;top:8082;width:384;height:385;visibility:visible;mso-wrap-style:square;v-text-anchor:top" coordsize="384,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X56sIA&#10;AADbAAAADwAAAGRycy9kb3ducmV2LnhtbESPwWrDMBBE74H8g9hCb4nctATHtRxCi6HHNvEHLNbW&#10;cmKtHEuN7b+vCoUch5l5w+T7yXbiRoNvHSt4WicgiGunW24UVKdylYLwAVlj55gUzORhXywXOWba&#10;jfxFt2NoRISwz1CBCaHPpPS1IYt+7Xri6H27wWKIcmikHnCMcNvJTZJspcWW44LBnt4M1Zfjj1Xw&#10;Pje7w+YzvKC+liOdTX2qqlSpx4fp8Aoi0BTu4f/2h1aQPsPfl/gDZP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hfnqwgAAANsAAAAPAAAAAAAAAAAAAAAAAJgCAABkcnMvZG93&#10;bnJldi54bWxQSwUGAAAAAAQABAD1AAAAhwMAAAAA&#10;" path="m384,l,385e" filled="f">
                    <v:stroke endarrow="block"/>
                    <v:path arrowok="t" o:connecttype="custom" o:connectlocs="384,0;0,385" o:connectangles="0,0"/>
                  </v:shape>
                  <v:shape id="Freeform 85" o:spid="_x0000_s1058" style="position:absolute;left:6760;top:8082;width:361;height:382;visibility:visible;mso-wrap-style:square;v-text-anchor:top" coordsize="361,3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eC+MQA&#10;AADbAAAADwAAAGRycy9kb3ducmV2LnhtbESPW2sCMRSE34X+h3AKvmm2F2XdGqUUCi2K4Lbi62Fz&#10;9kI3J0sS1/XfN4Lg4zAz3zDL9WBa0ZPzjWUFT9MEBHFhdcOVgt+fz0kKwgdkja1lUnAhD+vVw2iJ&#10;mbZn3lOfh0pECPsMFdQhdJmUvqjJoJ/ajjh6pXUGQ5SuktrhOcJNK5+TZC4NNhwXauzoo6biLz8Z&#10;BS/p9rArKzMLrt9c8u9DyYtjr9T4cXh/AxFoCPfwrf2lFaSvcP0Sf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XgvjEAAAA2wAAAA8AAAAAAAAAAAAAAAAAmAIAAGRycy9k&#10;b3ducmV2LnhtbFBLBQYAAAAABAAEAPUAAACJAwAAAAA=&#10;" path="m,l361,382e" filled="f">
                    <v:stroke endarrow="block"/>
                    <v:path arrowok="t" o:connecttype="custom" o:connectlocs="0,0;361,382" o:connectangles="0,0"/>
                  </v:shape>
                  <v:shape id="Freeform 86" o:spid="_x0000_s1059" style="position:absolute;left:6942;top:8758;width:443;height:456;visibility:visible;mso-wrap-style:square;v-text-anchor:top" coordsize="443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X6UcIA&#10;AADbAAAADwAAAGRycy9kb3ducmV2LnhtbESPT4vCMBTE74LfITxhb5q6apFqFFkUxJt/QI+P5tkW&#10;m5eaRO1+eyMs7HGYmd8w82VravEk5yvLCoaDBARxbnXFhYLTcdOfgvABWWNtmRT8koflotuZY6bt&#10;i/f0PIRCRAj7DBWUITSZlD4vyaAf2IY4elfrDIYoXSG1w1eEm1p+J0kqDVYcF0ps6Kek/HZ4GAX2&#10;sr6Pgztt8/F5NWqG6W5i21Spr167moEI1Ib/8F97qxVMJ/D5En+AXL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JfpRwgAAANsAAAAPAAAAAAAAAAAAAAAAAJgCAABkcnMvZG93&#10;bnJldi54bWxQSwUGAAAAAAQABAD1AAAAhwMAAAAA&#10;" path="m443,l,456e" filled="f">
                    <v:stroke endarrow="block"/>
                    <v:path arrowok="t" o:connecttype="custom" o:connectlocs="443,0;0,456" o:connectangles="0,0"/>
                  </v:shape>
                  <v:shape id="Freeform 87" o:spid="_x0000_s1060" style="position:absolute;left:6393;top:7407;width:500;height:2323;visibility:visible;mso-wrap-style:square;v-text-anchor:top" coordsize="500,2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Hf8QA&#10;AADbAAAADwAAAGRycy9kb3ducmV2LnhtbESPQWsCMRSE74X+h/AKvdWsQkVXo0ih4KWH7pZCb8/N&#10;cxPcvCxJXNf++kYQehxm5htmvR1dJwYK0XpWMJ0UIIgbry23Cr7q95cFiJiQNXaeScGVImw3jw9r&#10;LLW/8CcNVWpFhnAsUYFJqS+ljI0hh3Hie+LsHX1wmLIMrdQBLxnuOjkrirl0aDkvGOzpzVBzqs5O&#10;wevv8lAtZ+FaVPbnw9bR1MP3qNTz07hbgUg0pv/wvb3XChZzuH3JP0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XB3/EAAAA2wAAAA8AAAAAAAAAAAAAAAAAmAIAAGRycy9k&#10;b3ducmV2LnhtbFBLBQYAAAAABAAEAPUAAACJAwAAAAA=&#10;" path="m,l500,2323e" filled="f">
                    <v:stroke endarrow="block"/>
                    <v:path arrowok="t" o:connecttype="custom" o:connectlocs="0,0;500,2323" o:connectangles="0,0"/>
                  </v:shape>
                </v:group>
                <v:group id="Group 88" o:spid="_x0000_s1061" style="position:absolute;left:6220;top:4842;width:2520;height:2139" coordorigin="6220,4842" coordsize="2520,21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rect id="Rectangle 89" o:spid="_x0000_s1062" style="position:absolute;left:6220;top:4842;width:25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EtvL8A&#10;AADbAAAADwAAAGRycy9kb3ducmV2LnhtbERPy4rCMBTdC/MP4Qqzs6kdEKlGEQdhYFY+ittLc22r&#10;zU1Jou3M15uF4PJw3sv1YFrxIOcbywqmSQqCuLS64UrB6bibzEH4gKyxtUwK/sjDevUxWmKubc97&#10;ehxCJWII+xwV1CF0uZS+rMmgT2xHHLmLdQZDhK6S2mEfw00rszSdSYMNx4YaO9rWVN4Od6Ng436v&#10;hQ82+9dI38Wx+Mr67Vmpz/GwWYAINIS3+OX+0QrmcWz8En+A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AS28vwAAANsAAAAPAAAAAAAAAAAAAAAAAJgCAABkcnMvZG93bnJl&#10;di54bWxQSwUGAAAAAAQABAD1AAAAhAMAAAAA&#10;" strokeweight="1pt">
                    <v:stroke dashstyle="longDash"/>
                  </v:rect>
                  <v:oval id="Oval 90" o:spid="_x0000_s1063" style="position:absolute;left:6940;top:538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>
                    <v:textbox>
                      <w:txbxContent>
                        <w:p w:rsidR="00F52E05" w:rsidRDefault="00F52E05" w:rsidP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U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m</w:t>
                          </w:r>
                        </w:p>
                      </w:txbxContent>
                    </v:textbox>
                  </v:oval>
                  <v:shape id="Freeform 91" o:spid="_x0000_s1064" style="position:absolute;left:6347;top:5021;width:617;height:619;visibility:visible;mso-wrap-style:square;v-text-anchor:top" coordsize="617,6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nSucEA&#10;AADbAAAADwAAAGRycy9kb3ducmV2LnhtbERPXWvCMBR9F/Yfwh3sbaaWMV01iojCGDK2Kuz10tw2&#10;xeamNpmt/948CD4ezvdiNdhGXKjztWMFk3ECgrhwuuZKwfGwe52B8AFZY+OYFFzJw2r5NFpgpl3P&#10;v3TJQyViCPsMFZgQ2kxKXxiy6MeuJY5c6TqLIcKukrrDPobbRqZJ8i4t1hwbDLa0MVSc8n+rYI/T&#10;/Cf9O53fdFl+me/+uJumW6Venof1HESgITzEd/enVvAR18cv8QfI5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DJ0rnBAAAA2wAAAA8AAAAAAAAAAAAAAAAAmAIAAGRycy9kb3du&#10;cmV2LnhtbFBLBQYAAAAABAAEAPUAAACGAwAAAAA=&#10;" path="m,l617,619e" filled="f">
                    <v:stroke endarrow="block"/>
                    <v:path arrowok="t" o:connecttype="custom" o:connectlocs="0,0;617,619" o:connectangles="0,0"/>
                  </v:shape>
                  <v:shape id="Freeform 92" o:spid="_x0000_s1065" style="position:absolute;left:8005;top:5021;width:637;height:637;visibility:visible;mso-wrap-style:square;v-text-anchor:top" coordsize="637,6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+wIMMA&#10;AADbAAAADwAAAGRycy9kb3ducmV2LnhtbESP32rCMBTG7wXfIRxhd5rqoOs6o4zpYHQgru4BDs1Z&#10;W9aclCTa7u0XQfDy4/vz41tvR9OJCznfWlawXCQgiCurW64VfJ/e5xkIH5A1dpZJwR952G6mkzXm&#10;2g78RZcy1CKOsM9RQRNCn0vpq4YM+oXtiaP3Y53BEKWrpXY4xHHTyVWSpNJgy5HQYE9vDVW/5dlE&#10;SM1Zui93RXo6DE+P+ngsPnlQ6mE2vr6ACDSGe/jW/tAKnpdw/RJ/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+wIMMAAADbAAAADwAAAAAAAAAAAAAAAACYAgAAZHJzL2Rv&#10;d25yZXYueG1sUEsFBgAAAAAEAAQA9QAAAIgDAAAAAA==&#10;" path="m637,l,637e" filled="f">
                    <v:stroke endarrow="block"/>
                    <v:path arrowok="t" o:connecttype="custom" o:connectlocs="637,0;0,637" o:connectangles="0,0"/>
                  </v:shape>
                  <v:shape id="Freeform 93" o:spid="_x0000_s1066" style="position:absolute;left:8002;top:5856;width:612;height:417;visibility:visible;mso-wrap-style:square;v-text-anchor:top" coordsize="612,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JMDsIA&#10;AADbAAAADwAAAGRycy9kb3ducmV2LnhtbESPS6vCMBSE94L/IRzBjWjqE61GEUFw4cYH6PLYHNti&#10;c1KaqPXfmwsXXA4z8w2zWNWmEC+qXG5ZQb8XgSBOrM45VXA+bbtTEM4jaywsk4IPOVgtm40Fxtq+&#10;+UCvo09FgLCLUUHmfRlL6ZKMDLqeLYmDd7eVQR9klUpd4TvATSEHUTSRBnMOCxmWtMkoeRyfRkFH&#10;JqPPdmj1Lh3eruPzxV1O/b1S7Va9noPwVPtf+L+90wpmA/j7En6AX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kwOwgAAANsAAAAPAAAAAAAAAAAAAAAAAJgCAABkcnMvZG93&#10;bnJldi54bWxQSwUGAAAAAAQABAD1AAAAhwMAAAAA&#10;" path="m,l612,417e" filled="f">
                    <v:stroke endarrow="block"/>
                    <v:path arrowok="t" o:connecttype="custom" o:connectlocs="0,0;612,417" o:connectangles="0,0"/>
                  </v:shape>
                  <v:shape id="Freeform 94" o:spid="_x0000_s1067" style="position:absolute;left:6370;top:5871;width:603;height:411;visibility:visible;mso-wrap-style:square;v-text-anchor:top" coordsize="603,4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7zvMIA&#10;AADbAAAADwAAAGRycy9kb3ducmV2LnhtbESPT2sCMRTE74V+h/AKvdWs21J1NYoogvRU/+D5sXnu&#10;RjcvSxLX9ds3hUKPw8xvhpktetuIjnwwjhUMBxkI4tJpw5WC42HzNgYRIrLGxjEpeFCAxfz5aYaF&#10;dnfeUbePlUglHApUUMfYFlKGsiaLYeBa4uSdnbcYk/SV1B7vqdw2Ms+yT2nRcFqosaVVTeV1f7MK&#10;Jv4Uvr5jyCVt81F3MWvzYQ5Kvb70yymISH38D//RW524d/j9kn6An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HvO8wgAAANsAAAAPAAAAAAAAAAAAAAAAAJgCAABkcnMvZG93&#10;bnJldi54bWxQSwUGAAAAAAQABAD1AAAAhwMAAAAA&#10;" path="m603,l,411e" filled="f">
                    <v:stroke endarrow="block"/>
                    <v:path arrowok="t" o:connecttype="custom" o:connectlocs="603,0;0,411" o:connectangles="0,0"/>
                  </v:shape>
                  <v:shape id="Freeform 95" o:spid="_x0000_s1068" style="position:absolute;left:6402;top:6099;width:1042;height:882;visibility:visible;mso-wrap-style:square;v-text-anchor:top" coordsize="1042,8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fzx8QA&#10;AADbAAAADwAAAGRycy9kb3ducmV2LnhtbESPQWvCQBSE70L/w/IKvUjdWKLYNJtQhNBe1Vo9PrKv&#10;SUj2bchuY/rvXUHocZiZb5g0n0wnRhpcY1nBchGBIC6tbrhS8HUonjcgnEfW2FkmBX/kIM8eZikm&#10;2l54R+PeVyJA2CWooPa+T6R0ZU0G3cL2xMH7sYNBH+RQST3gJcBNJ1+iaC0NNhwWauxpW1PZ7n+N&#10;grOJ2XyftvHH5nhYFc2yn7d6pdTT4/T+BsLT5P/D9/anVvAaw+1L+AEy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H88fEAAAA2wAAAA8AAAAAAAAAAAAAAAAAmAIAAGRycy9k&#10;b3ducmV2LnhtbFBLBQYAAAAABAAEAPUAAACJAwAAAAA=&#10;" path="m1042,l,882e" filled="f">
                    <v:stroke endarrow="block"/>
                    <v:path arrowok="t" o:connecttype="custom" o:connectlocs="1042,0;0,882" o:connectangles="0,0"/>
                  </v:shape>
                </v:group>
                <v:group id="Group 96" o:spid="_x0000_s1069" style="position:absolute;left:3160;top:4842;width:2520;height:2127" coordorigin="3160,4842" coordsize="2520,2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<v:rect id="Rectangle 97" o:spid="_x0000_s1070" style="position:absolute;left:3160;top:4842;width:25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uKiMMA&#10;AADbAAAADwAAAGRycy9kb3ducmV2LnhtbESPT4vCMBTE74LfITxhb5raBdGuUURZWPDkn+L10bxt&#10;u9u8lCRru356Iwgeh5n5DbNc96YRV3K+tqxgOklAEBdW11wqOJ8+x3MQPiBrbCyTgn/ysF4NB0vM&#10;tO34QNdjKEWEsM9QQRVCm0npi4oM+oltiaP3bZ3BEKUrpXbYRbhpZJokM2mw5rhQYUvbiorf459R&#10;sHH7n9wHm9400i4/5e9pt70o9TbqNx8gAvXhFX62v7SCxQweX+IP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wuKiMMAAADbAAAADwAAAAAAAAAAAAAAAACYAgAAZHJzL2Rv&#10;d25yZXYueG1sUEsFBgAAAAAEAAQA9QAAAIgDAAAAAA==&#10;" strokeweight="1pt">
                    <v:stroke dashstyle="longDash"/>
                  </v:rect>
                  <v:oval id="Oval 98" o:spid="_x0000_s1071" style="position:absolute;left:3880;top:538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U3esMA&#10;AADbAAAADwAAAGRycy9kb3ducmV2LnhtbESPQWvCQBSE70L/w/IKvenGBq1GV5FKwR48NOr9kX0m&#10;wezbkH2N6b/vFgoeh5n5hllvB9eonrpQezYwnSSgiAtvay4NnE8f4wWoIMgWG89k4IcCbDdPozVm&#10;1t/5i/pcShUhHDI0UIm0mdahqMhhmPiWOHpX3zmUKLtS2w7vEe4a/Zokc+2w5rhQYUvvFRW3/NsZ&#10;2Je7fN7rVGbpdX+Q2e1y/Eynxrw8D7sVKKFBHuH/9sEaWL7B35f4A/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U3esMAAADbAAAADwAAAAAAAAAAAAAAAACYAgAAZHJzL2Rv&#10;d25yZXYueG1sUEsFBgAAAAAEAAQA9QAAAIgDAAAAAA==&#10;">
                    <v:textbox>
                      <w:txbxContent>
                        <w:p w:rsidR="00F52E05" w:rsidRDefault="00F52E05" w:rsidP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U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oval>
                  <v:shape id="Freeform 99" o:spid="_x0000_s1072" style="position:absolute;left:3272;top:5022;width:624;height:624;visibility:visible;mso-wrap-style:square;v-text-anchor:top" coordsize="599,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JW8cMA&#10;AADbAAAADwAAAGRycy9kb3ducmV2LnhtbERPz2vCMBS+C/sfwhvspuk2UNc1yuYQheFB7RBvj+at&#10;KWteahNt/e+Xg+Dx4/udzXtbiwu1vnKs4HmUgCAunK64VJDvl8MpCB+QNdaOScGVPMxnD4MMU+06&#10;3tJlF0oRQ9inqMCE0KRS+sKQRT9yDXHkfl1rMUTYllK32MVwW8uXJBlLixXHBoMNLQwVf7uzVbDY&#10;y3wzOZ1+vo9b93WYfq46o1+VenrsP95BBOrDXXxzr7WCtzg2fok/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JW8cMAAADbAAAADwAAAAAAAAAAAAAAAACYAgAAZHJzL2Rv&#10;d25yZXYueG1sUEsFBgAAAAAEAAQA9QAAAIgDAAAAAA==&#10;" path="m,l599,600e" filled="f">
                    <v:stroke endarrow="block"/>
                    <v:path arrowok="t" o:connecttype="custom" o:connectlocs="0,0;624,624" o:connectangles="0,0"/>
                  </v:shape>
                  <v:shape id="Freeform 100" o:spid="_x0000_s1073" style="position:absolute;left:4945;top:5022;width:622;height:621;visibility:visible;mso-wrap-style:square;v-text-anchor:top" coordsize="622,6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Bh8EA&#10;AADbAAAADwAAAGRycy9kb3ducmV2LnhtbESPQYvCMBSE74L/ITzBm6YusqzVKKUgLHhxVfD6aJ5p&#10;sHkpTbT135uFhT0OM/MNs9kNrhFP6oL1rGAxz0AQV15bNgou5/3sC0SIyBobz6TgRQF22/Fog7n2&#10;Pf/Q8xSNSBAOOSqoY2xzKUNVk8Mw9y1x8m6+cxiT7IzUHfYJ7hr5kWWf0qHltFBjS2VN1f30cAoy&#10;G6+3whbLw1Euy8OZ+tJURqnpZCjWICIN8T/81/7WClYr+P2SfoD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/AYfBAAAA2wAAAA8AAAAAAAAAAAAAAAAAmAIAAGRycy9kb3du&#10;cmV2LnhtbFBLBQYAAAAABAAEAPUAAACGAwAAAAA=&#10;" path="m622,l,621e" filled="f">
                    <v:stroke endarrow="block"/>
                    <v:path arrowok="t" o:connecttype="custom" o:connectlocs="622,0;0,621" o:connectangles="0,0"/>
                  </v:shape>
                  <v:shape id="Freeform 101" o:spid="_x0000_s1074" style="position:absolute;left:4936;top:5868;width:603;height:408;visibility:visible;mso-wrap-style:square;v-text-anchor:top" coordsize="603,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JGP8IA&#10;AADcAAAADwAAAGRycy9kb3ducmV2LnhtbESPQWsCMRCF74L/IUyhN03ag+hqlCII3mpV8DpspruL&#10;yWTZxN313zuHQm8zvDfvfbPZjcGrnrrURLbwMTegiMvoGq4sXC+H2RJUysgOfWSy8KQEu+10ssHC&#10;xYF/qD/nSkkIpwIt1Dm3hdaprClgmseWWLTf2AXMsnaVdh0OEh68/jRmoQM2LA01trSvqbyfH8HC&#10;qk0Xc9vT/fDtvFvGx8n0frD2/W38WoPKNOZ/89/10Qm+EXx5RibQ2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8kY/wgAAANwAAAAPAAAAAAAAAAAAAAAAAJgCAABkcnMvZG93&#10;bnJldi54bWxQSwUGAAAAAAQABAD1AAAAhwMAAAAA&#10;" path="m,l603,408e" filled="f">
                    <v:stroke endarrow="block"/>
                    <v:path arrowok="t" o:connecttype="custom" o:connectlocs="0,0;603,408" o:connectangles="0,0"/>
                  </v:shape>
                  <v:shape id="Freeform 102" o:spid="_x0000_s1075" style="position:absolute;left:3295;top:5865;width:606;height:417;visibility:visible;mso-wrap-style:square;v-text-anchor:top" coordsize="606,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3HYsIA&#10;AADcAAAADwAAAGRycy9kb3ducmV2LnhtbERPS2rDMBDdF3IHMYFuSiyllNI6VkIaKPWqJp8DTKyJ&#10;bWKNjKXE9u2rQqG7ebzvZJvRtuJOvW8ca1gmCgRx6UzDlYbT8XPxBsIHZIOtY9IwkYfNevaQYWrc&#10;wHu6H0IlYgj7FDXUIXSplL6syaJPXEccuYvrLYYI+0qaHocYblv5rNSrtNhwbKixo11N5fVwsxpC&#10;fntXHo/T98uens47LD6+ToXWj/NxuwIRaAz/4j93buJ8tYTfZ+IFc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DcdiwgAAANwAAAAPAAAAAAAAAAAAAAAAAJgCAABkcnMvZG93&#10;bnJldi54bWxQSwUGAAAAAAQABAD1AAAAhwMAAAAA&#10;" path="m606,l,417e" filled="f">
                    <v:stroke endarrow="block"/>
                    <v:path arrowok="t" o:connecttype="custom" o:connectlocs="606,0;0,417" o:connectangles="0,0"/>
                  </v:shape>
                  <v:shape id="Freeform 103" o:spid="_x0000_s1076" style="position:absolute;left:4384;top:6099;width:1130;height:870;visibility:visible;mso-wrap-style:square;v-text-anchor:top" coordsize="1130,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+sj78A&#10;AADcAAAADwAAAGRycy9kb3ducmV2LnhtbERPS2sCMRC+F/wPYQRvNVGwlNUoKlSlJ5/3YTNuFjeT&#10;JUl1/femUOhtPr7nzBada8SdQqw9axgNFQji0puaKw3n09f7J4iYkA02nknDkyIs5r23GRbGP/hA&#10;92OqRA7hWKAGm1JbSBlLSw7j0LfEmbv64DBlGCppAj5yuGvkWKkP6bDm3GCxpbWl8nb8cRqWPDls&#10;bPpW+/3mJAM33XZ1WWk96HfLKYhEXfoX/7l3Js9XY/h9Jl8g5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9T6yPvwAAANwAAAAPAAAAAAAAAAAAAAAAAJgCAABkcnMvZG93bnJl&#10;di54bWxQSwUGAAAAAAQABAD1AAAAhAMAAAAA&#10;" path="m,l1130,870e" filled="f">
                    <v:stroke endarrow="block"/>
                    <v:path arrowok="t" o:connecttype="custom" o:connectlocs="0,0;1130,870" o:connectangles="0,0"/>
                  </v:shape>
                </v:group>
              </v:group>
            </w:pict>
          </mc:Fallback>
        </mc:AlternateContent>
      </w:r>
    </w:p>
    <w:p w:rsidR="00F52E05" w:rsidRDefault="00F52E05" w:rsidP="00F52E05">
      <w:pPr>
        <w:pStyle w:val="ecuatie"/>
        <w:jc w:val="both"/>
      </w:pPr>
    </w:p>
    <w:p w:rsidR="00F52E05" w:rsidRDefault="00F52E05" w:rsidP="00F52E05">
      <w:pPr>
        <w:pStyle w:val="ecuatie"/>
        <w:jc w:val="both"/>
      </w:pPr>
    </w:p>
    <w:p w:rsidR="00F52E05" w:rsidRDefault="00F52E05" w:rsidP="00F52E05">
      <w:pPr>
        <w:pStyle w:val="ecuatie"/>
        <w:jc w:val="both"/>
      </w:pPr>
    </w:p>
    <w:p w:rsidR="00F52E05" w:rsidRDefault="00F52E05" w:rsidP="00F52E05">
      <w:pPr>
        <w:pStyle w:val="ecuatie"/>
        <w:jc w:val="both"/>
      </w:pPr>
    </w:p>
    <w:p w:rsidR="00F52E05" w:rsidRDefault="00F52E05" w:rsidP="00F52E05">
      <w:pPr>
        <w:pStyle w:val="ecuatie"/>
        <w:jc w:val="both"/>
      </w:pPr>
    </w:p>
    <w:p w:rsidR="00F52E05" w:rsidRDefault="00F52E05" w:rsidP="00F52E05">
      <w:pPr>
        <w:pStyle w:val="ecuatie"/>
        <w:jc w:val="both"/>
      </w:pPr>
    </w:p>
    <w:p w:rsidR="00F52E05" w:rsidRDefault="00F52E05" w:rsidP="00F52E05">
      <w:pPr>
        <w:pStyle w:val="ecuatie"/>
        <w:ind w:left="360"/>
        <w:jc w:val="both"/>
      </w:pPr>
    </w:p>
    <w:p w:rsidR="00F52E05" w:rsidRDefault="00F52E05" w:rsidP="00F52E05">
      <w:pPr>
        <w:pStyle w:val="ecuatie"/>
        <w:ind w:left="360"/>
        <w:jc w:val="both"/>
      </w:pPr>
    </w:p>
    <w:p w:rsidR="00F52E05" w:rsidRDefault="00F52E05" w:rsidP="00F52E05">
      <w:pPr>
        <w:pStyle w:val="ecuatie"/>
        <w:ind w:left="360"/>
        <w:jc w:val="both"/>
      </w:pPr>
    </w:p>
    <w:p w:rsidR="00F52E05" w:rsidRDefault="00F52E05"/>
    <w:p w:rsidR="0035072C" w:rsidRDefault="00F52E05"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4240530</wp:posOffset>
                </wp:positionV>
                <wp:extent cx="4457700" cy="4000500"/>
                <wp:effectExtent l="13335" t="13970" r="5715" b="508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4000500"/>
                          <a:chOff x="2440" y="4482"/>
                          <a:chExt cx="7020" cy="6300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440" y="4482"/>
                            <a:ext cx="7020" cy="6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2620" y="4662"/>
                            <a:ext cx="6660" cy="1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677" y="4841"/>
                            <a:ext cx="590" cy="5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E05" w:rsidRDefault="00F52E0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>E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5382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E05" w:rsidRDefault="00F52E0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7"/>
                        <wps:cNvSpPr>
                          <a:spLocks noChangeArrowheads="1"/>
                        </wps:cNvSpPr>
                        <wps:spPr bwMode="auto">
                          <a:xfrm>
                            <a:off x="5413" y="6825"/>
                            <a:ext cx="1080" cy="720"/>
                          </a:xfrm>
                          <a:prstGeom prst="ellipse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52E05" w:rsidRDefault="00F52E05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 xml:space="preserve">   X</w:t>
                              </w:r>
                            </w:p>
                          </w:txbxContent>
                        </wps:txbx>
                        <wps:bodyPr rot="0" vert="horz" wrap="square" lIns="108000" tIns="82800" rIns="91440" bIns="45720" anchor="t" anchorCtr="0" upright="1">
                          <a:noAutofit/>
                        </wps:bodyPr>
                      </wps:wsp>
                      <wps:wsp>
                        <wps:cNvPr id="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2620" y="7722"/>
                            <a:ext cx="666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8802"/>
                            <a:ext cx="51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E05" w:rsidRDefault="00F52E0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" name="Group 10"/>
                        <wpg:cNvGrpSpPr>
                          <a:grpSpLocks/>
                        </wpg:cNvGrpSpPr>
                        <wpg:grpSpPr bwMode="auto">
                          <a:xfrm>
                            <a:off x="3160" y="7431"/>
                            <a:ext cx="2520" cy="2991"/>
                            <a:chOff x="3160" y="7431"/>
                            <a:chExt cx="2520" cy="2991"/>
                          </a:xfrm>
                        </wpg:grpSpPr>
                        <wps:wsp>
                          <wps:cNvPr id="10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0" y="7902"/>
                              <a:ext cx="2520" cy="25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Oval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1" y="957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Y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700" y="80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Z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1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Freeform 14"/>
                          <wps:cNvSpPr>
                            <a:spLocks/>
                          </wps:cNvSpPr>
                          <wps:spPr bwMode="auto">
                            <a:xfrm>
                              <a:off x="4780" y="8082"/>
                              <a:ext cx="384" cy="385"/>
                            </a:xfrm>
                            <a:custGeom>
                              <a:avLst/>
                              <a:gdLst>
                                <a:gd name="T0" fmla="*/ 384 w 384"/>
                                <a:gd name="T1" fmla="*/ 0 h 385"/>
                                <a:gd name="T2" fmla="*/ 0 w 384"/>
                                <a:gd name="T3" fmla="*/ 385 h 3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4" h="385">
                                  <a:moveTo>
                                    <a:pt x="384" y="0"/>
                                  </a:moveTo>
                                  <a:lnTo>
                                    <a:pt x="0" y="3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Freeform 15"/>
                          <wps:cNvSpPr>
                            <a:spLocks/>
                          </wps:cNvSpPr>
                          <wps:spPr bwMode="auto">
                            <a:xfrm>
                              <a:off x="3340" y="8082"/>
                              <a:ext cx="368" cy="276"/>
                            </a:xfrm>
                            <a:custGeom>
                              <a:avLst/>
                              <a:gdLst>
                                <a:gd name="T0" fmla="*/ 0 w 368"/>
                                <a:gd name="T1" fmla="*/ 0 h 276"/>
                                <a:gd name="T2" fmla="*/ 368 w 368"/>
                                <a:gd name="T3" fmla="*/ 276 h 2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8" h="276">
                                  <a:moveTo>
                                    <a:pt x="0" y="0"/>
                                  </a:moveTo>
                                  <a:lnTo>
                                    <a:pt x="368" y="27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Freeform 16"/>
                          <wps:cNvSpPr>
                            <a:spLocks/>
                          </wps:cNvSpPr>
                          <wps:spPr bwMode="auto">
                            <a:xfrm>
                              <a:off x="3404" y="8647"/>
                              <a:ext cx="387" cy="615"/>
                            </a:xfrm>
                            <a:custGeom>
                              <a:avLst/>
                              <a:gdLst>
                                <a:gd name="T0" fmla="*/ 387 w 387"/>
                                <a:gd name="T1" fmla="*/ 0 h 615"/>
                                <a:gd name="T2" fmla="*/ 0 w 387"/>
                                <a:gd name="T3" fmla="*/ 615 h 6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7" h="615">
                                  <a:moveTo>
                                    <a:pt x="387" y="0"/>
                                  </a:moveTo>
                                  <a:lnTo>
                                    <a:pt x="0" y="61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17"/>
                          <wps:cNvSpPr>
                            <a:spLocks/>
                          </wps:cNvSpPr>
                          <wps:spPr bwMode="auto">
                            <a:xfrm>
                              <a:off x="3508" y="10033"/>
                              <a:ext cx="533" cy="270"/>
                            </a:xfrm>
                            <a:custGeom>
                              <a:avLst/>
                              <a:gdLst>
                                <a:gd name="T0" fmla="*/ 533 w 533"/>
                                <a:gd name="T1" fmla="*/ 0 h 270"/>
                                <a:gd name="T2" fmla="*/ 0 w 533"/>
                                <a:gd name="T3" fmla="*/ 270 h 2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33" h="270">
                                  <a:moveTo>
                                    <a:pt x="533" y="0"/>
                                  </a:moveTo>
                                  <a:lnTo>
                                    <a:pt x="0" y="27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Freeform 18"/>
                          <wps:cNvSpPr>
                            <a:spLocks/>
                          </wps:cNvSpPr>
                          <wps:spPr bwMode="auto">
                            <a:xfrm>
                              <a:off x="5084" y="10026"/>
                              <a:ext cx="471" cy="313"/>
                            </a:xfrm>
                            <a:custGeom>
                              <a:avLst/>
                              <a:gdLst>
                                <a:gd name="T0" fmla="*/ 0 w 471"/>
                                <a:gd name="T1" fmla="*/ 0 h 313"/>
                                <a:gd name="T2" fmla="*/ 471 w 471"/>
                                <a:gd name="T3" fmla="*/ 313 h 3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1" h="313">
                                  <a:moveTo>
                                    <a:pt x="0" y="0"/>
                                  </a:moveTo>
                                  <a:lnTo>
                                    <a:pt x="471" y="31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19"/>
                          <wps:cNvSpPr>
                            <a:spLocks/>
                          </wps:cNvSpPr>
                          <wps:spPr bwMode="auto">
                            <a:xfrm>
                              <a:off x="4187" y="8806"/>
                              <a:ext cx="317" cy="763"/>
                            </a:xfrm>
                            <a:custGeom>
                              <a:avLst/>
                              <a:gdLst>
                                <a:gd name="T0" fmla="*/ 0 w 317"/>
                                <a:gd name="T1" fmla="*/ 0 h 763"/>
                                <a:gd name="T2" fmla="*/ 317 w 317"/>
                                <a:gd name="T3" fmla="*/ 763 h 7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17" h="763">
                                  <a:moveTo>
                                    <a:pt x="0" y="0"/>
                                  </a:moveTo>
                                  <a:lnTo>
                                    <a:pt x="317" y="76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Freeform 20"/>
                          <wps:cNvSpPr>
                            <a:spLocks/>
                          </wps:cNvSpPr>
                          <wps:spPr bwMode="auto">
                            <a:xfrm>
                              <a:off x="4587" y="9036"/>
                              <a:ext cx="77" cy="533"/>
                            </a:xfrm>
                            <a:custGeom>
                              <a:avLst/>
                              <a:gdLst>
                                <a:gd name="T0" fmla="*/ 0 w 77"/>
                                <a:gd name="T1" fmla="*/ 0 h 533"/>
                                <a:gd name="T2" fmla="*/ 77 w 77"/>
                                <a:gd name="T3" fmla="*/ 533 h 5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" h="533">
                                  <a:moveTo>
                                    <a:pt x="0" y="0"/>
                                  </a:moveTo>
                                  <a:lnTo>
                                    <a:pt x="77" y="53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21"/>
                          <wps:cNvCnPr/>
                          <wps:spPr bwMode="auto">
                            <a:xfrm>
                              <a:off x="4861" y="9086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Freeform 22"/>
                          <wps:cNvSpPr>
                            <a:spLocks/>
                          </wps:cNvSpPr>
                          <wps:spPr bwMode="auto">
                            <a:xfrm>
                              <a:off x="5063" y="7431"/>
                              <a:ext cx="493" cy="2350"/>
                            </a:xfrm>
                            <a:custGeom>
                              <a:avLst/>
                              <a:gdLst>
                                <a:gd name="T0" fmla="*/ 493 w 493"/>
                                <a:gd name="T1" fmla="*/ 0 h 2350"/>
                                <a:gd name="T2" fmla="*/ 0 w 493"/>
                                <a:gd name="T3" fmla="*/ 2350 h 23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93" h="2350">
                                  <a:moveTo>
                                    <a:pt x="493" y="0"/>
                                  </a:moveTo>
                                  <a:lnTo>
                                    <a:pt x="0" y="235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677" y="7976"/>
                            <a:ext cx="58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E05" w:rsidRDefault="00F52E05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>E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bCs/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3" name="Group 24"/>
                        <wpg:cNvGrpSpPr>
                          <a:grpSpLocks/>
                        </wpg:cNvGrpSpPr>
                        <wpg:grpSpPr bwMode="auto">
                          <a:xfrm>
                            <a:off x="6220" y="7407"/>
                            <a:ext cx="2520" cy="3015"/>
                            <a:chOff x="6220" y="7407"/>
                            <a:chExt cx="2520" cy="3015"/>
                          </a:xfrm>
                        </wpg:grpSpPr>
                        <wps:wsp>
                          <wps:cNvPr id="24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220" y="7902"/>
                              <a:ext cx="2520" cy="25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120" y="80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>Z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nj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824" y="9556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>Y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n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28"/>
                          <wps:cNvSpPr>
                            <a:spLocks/>
                          </wps:cNvSpPr>
                          <wps:spPr bwMode="auto">
                            <a:xfrm>
                              <a:off x="7418" y="8806"/>
                              <a:ext cx="288" cy="748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748"/>
                                <a:gd name="T2" fmla="*/ 0 w 288"/>
                                <a:gd name="T3" fmla="*/ 748 h 7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8" h="748">
                                  <a:moveTo>
                                    <a:pt x="288" y="0"/>
                                  </a:moveTo>
                                  <a:lnTo>
                                    <a:pt x="0" y="74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Line 29"/>
                          <wps:cNvCnPr/>
                          <wps:spPr bwMode="auto">
                            <a:xfrm>
                              <a:off x="7724" y="9200"/>
                              <a:ext cx="0" cy="4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Freeform 30"/>
                          <wps:cNvSpPr>
                            <a:spLocks/>
                          </wps:cNvSpPr>
                          <wps:spPr bwMode="auto">
                            <a:xfrm>
                              <a:off x="7899" y="9339"/>
                              <a:ext cx="339" cy="513"/>
                            </a:xfrm>
                            <a:custGeom>
                              <a:avLst/>
                              <a:gdLst>
                                <a:gd name="T0" fmla="*/ 339 w 339"/>
                                <a:gd name="T1" fmla="*/ 0 h 513"/>
                                <a:gd name="T2" fmla="*/ 0 w 339"/>
                                <a:gd name="T3" fmla="*/ 513 h 5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39" h="513">
                                  <a:moveTo>
                                    <a:pt x="339" y="0"/>
                                  </a:moveTo>
                                  <a:lnTo>
                                    <a:pt x="0" y="51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Freeform 31"/>
                          <wps:cNvSpPr>
                            <a:spLocks/>
                          </wps:cNvSpPr>
                          <wps:spPr bwMode="auto">
                            <a:xfrm>
                              <a:off x="6328" y="10023"/>
                              <a:ext cx="516" cy="257"/>
                            </a:xfrm>
                            <a:custGeom>
                              <a:avLst/>
                              <a:gdLst>
                                <a:gd name="T0" fmla="*/ 516 w 516"/>
                                <a:gd name="T1" fmla="*/ 0 h 257"/>
                                <a:gd name="T2" fmla="*/ 0 w 516"/>
                                <a:gd name="T3" fmla="*/ 257 h 2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16" h="257">
                                  <a:moveTo>
                                    <a:pt x="516" y="0"/>
                                  </a:moveTo>
                                  <a:lnTo>
                                    <a:pt x="0" y="25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Freeform 32"/>
                          <wps:cNvSpPr>
                            <a:spLocks/>
                          </wps:cNvSpPr>
                          <wps:spPr bwMode="auto">
                            <a:xfrm>
                              <a:off x="7891" y="10008"/>
                              <a:ext cx="427" cy="268"/>
                            </a:xfrm>
                            <a:custGeom>
                              <a:avLst/>
                              <a:gdLst>
                                <a:gd name="T0" fmla="*/ 0 w 427"/>
                                <a:gd name="T1" fmla="*/ 0 h 268"/>
                                <a:gd name="T2" fmla="*/ 427 w 427"/>
                                <a:gd name="T3" fmla="*/ 268 h 2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27" h="268">
                                  <a:moveTo>
                                    <a:pt x="0" y="0"/>
                                  </a:moveTo>
                                  <a:lnTo>
                                    <a:pt x="427" y="26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Freeform 33"/>
                          <wps:cNvSpPr>
                            <a:spLocks/>
                          </wps:cNvSpPr>
                          <wps:spPr bwMode="auto">
                            <a:xfrm>
                              <a:off x="8200" y="8082"/>
                              <a:ext cx="384" cy="385"/>
                            </a:xfrm>
                            <a:custGeom>
                              <a:avLst/>
                              <a:gdLst>
                                <a:gd name="T0" fmla="*/ 384 w 384"/>
                                <a:gd name="T1" fmla="*/ 0 h 385"/>
                                <a:gd name="T2" fmla="*/ 0 w 384"/>
                                <a:gd name="T3" fmla="*/ 385 h 3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4" h="385">
                                  <a:moveTo>
                                    <a:pt x="384" y="0"/>
                                  </a:moveTo>
                                  <a:lnTo>
                                    <a:pt x="0" y="3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Freeform 34"/>
                          <wps:cNvSpPr>
                            <a:spLocks/>
                          </wps:cNvSpPr>
                          <wps:spPr bwMode="auto">
                            <a:xfrm>
                              <a:off x="6760" y="8082"/>
                              <a:ext cx="361" cy="382"/>
                            </a:xfrm>
                            <a:custGeom>
                              <a:avLst/>
                              <a:gdLst>
                                <a:gd name="T0" fmla="*/ 0 w 361"/>
                                <a:gd name="T1" fmla="*/ 0 h 382"/>
                                <a:gd name="T2" fmla="*/ 361 w 361"/>
                                <a:gd name="T3" fmla="*/ 382 h 3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1" h="382">
                                  <a:moveTo>
                                    <a:pt x="0" y="0"/>
                                  </a:moveTo>
                                  <a:lnTo>
                                    <a:pt x="361" y="38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Freeform 35"/>
                          <wps:cNvSpPr>
                            <a:spLocks/>
                          </wps:cNvSpPr>
                          <wps:spPr bwMode="auto">
                            <a:xfrm>
                              <a:off x="6942" y="8758"/>
                              <a:ext cx="443" cy="456"/>
                            </a:xfrm>
                            <a:custGeom>
                              <a:avLst/>
                              <a:gdLst>
                                <a:gd name="T0" fmla="*/ 443 w 443"/>
                                <a:gd name="T1" fmla="*/ 0 h 456"/>
                                <a:gd name="T2" fmla="*/ 0 w 443"/>
                                <a:gd name="T3" fmla="*/ 456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43" h="456">
                                  <a:moveTo>
                                    <a:pt x="443" y="0"/>
                                  </a:moveTo>
                                  <a:lnTo>
                                    <a:pt x="0" y="45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Freeform 36"/>
                          <wps:cNvSpPr>
                            <a:spLocks/>
                          </wps:cNvSpPr>
                          <wps:spPr bwMode="auto">
                            <a:xfrm>
                              <a:off x="6393" y="7407"/>
                              <a:ext cx="500" cy="2323"/>
                            </a:xfrm>
                            <a:custGeom>
                              <a:avLst/>
                              <a:gdLst>
                                <a:gd name="T0" fmla="*/ 0 w 500"/>
                                <a:gd name="T1" fmla="*/ 0 h 2323"/>
                                <a:gd name="T2" fmla="*/ 500 w 500"/>
                                <a:gd name="T3" fmla="*/ 2323 h 23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2323">
                                  <a:moveTo>
                                    <a:pt x="0" y="0"/>
                                  </a:moveTo>
                                  <a:lnTo>
                                    <a:pt x="500" y="232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" name="Group 37"/>
                        <wpg:cNvGrpSpPr>
                          <a:grpSpLocks/>
                        </wpg:cNvGrpSpPr>
                        <wpg:grpSpPr bwMode="auto">
                          <a:xfrm>
                            <a:off x="6220" y="4842"/>
                            <a:ext cx="2520" cy="2139"/>
                            <a:chOff x="6220" y="4842"/>
                            <a:chExt cx="2520" cy="2139"/>
                          </a:xfrm>
                        </wpg:grpSpPr>
                        <wps:wsp>
                          <wps:cNvPr id="37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6220" y="4842"/>
                              <a:ext cx="2520" cy="1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940" y="53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U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40"/>
                          <wps:cNvSpPr>
                            <a:spLocks/>
                          </wps:cNvSpPr>
                          <wps:spPr bwMode="auto">
                            <a:xfrm>
                              <a:off x="6347" y="5021"/>
                              <a:ext cx="617" cy="619"/>
                            </a:xfrm>
                            <a:custGeom>
                              <a:avLst/>
                              <a:gdLst>
                                <a:gd name="T0" fmla="*/ 0 w 617"/>
                                <a:gd name="T1" fmla="*/ 0 h 619"/>
                                <a:gd name="T2" fmla="*/ 617 w 617"/>
                                <a:gd name="T3" fmla="*/ 619 h 6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7" h="619">
                                  <a:moveTo>
                                    <a:pt x="0" y="0"/>
                                  </a:moveTo>
                                  <a:lnTo>
                                    <a:pt x="617" y="61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Freeform 41"/>
                          <wps:cNvSpPr>
                            <a:spLocks/>
                          </wps:cNvSpPr>
                          <wps:spPr bwMode="auto">
                            <a:xfrm>
                              <a:off x="8005" y="5021"/>
                              <a:ext cx="637" cy="637"/>
                            </a:xfrm>
                            <a:custGeom>
                              <a:avLst/>
                              <a:gdLst>
                                <a:gd name="T0" fmla="*/ 637 w 637"/>
                                <a:gd name="T1" fmla="*/ 0 h 637"/>
                                <a:gd name="T2" fmla="*/ 0 w 637"/>
                                <a:gd name="T3" fmla="*/ 637 h 6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7" h="637">
                                  <a:moveTo>
                                    <a:pt x="637" y="0"/>
                                  </a:moveTo>
                                  <a:lnTo>
                                    <a:pt x="0" y="63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Freeform 42"/>
                          <wps:cNvSpPr>
                            <a:spLocks/>
                          </wps:cNvSpPr>
                          <wps:spPr bwMode="auto">
                            <a:xfrm>
                              <a:off x="8002" y="5856"/>
                              <a:ext cx="612" cy="417"/>
                            </a:xfrm>
                            <a:custGeom>
                              <a:avLst/>
                              <a:gdLst>
                                <a:gd name="T0" fmla="*/ 0 w 612"/>
                                <a:gd name="T1" fmla="*/ 0 h 417"/>
                                <a:gd name="T2" fmla="*/ 612 w 612"/>
                                <a:gd name="T3" fmla="*/ 417 h 4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2" h="417">
                                  <a:moveTo>
                                    <a:pt x="0" y="0"/>
                                  </a:moveTo>
                                  <a:lnTo>
                                    <a:pt x="612" y="4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43"/>
                          <wps:cNvSpPr>
                            <a:spLocks/>
                          </wps:cNvSpPr>
                          <wps:spPr bwMode="auto">
                            <a:xfrm>
                              <a:off x="6370" y="5871"/>
                              <a:ext cx="603" cy="411"/>
                            </a:xfrm>
                            <a:custGeom>
                              <a:avLst/>
                              <a:gdLst>
                                <a:gd name="T0" fmla="*/ 603 w 603"/>
                                <a:gd name="T1" fmla="*/ 0 h 411"/>
                                <a:gd name="T2" fmla="*/ 0 w 603"/>
                                <a:gd name="T3" fmla="*/ 411 h 4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3" h="411">
                                  <a:moveTo>
                                    <a:pt x="603" y="0"/>
                                  </a:moveTo>
                                  <a:lnTo>
                                    <a:pt x="0" y="41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Freeform 44"/>
                          <wps:cNvSpPr>
                            <a:spLocks/>
                          </wps:cNvSpPr>
                          <wps:spPr bwMode="auto">
                            <a:xfrm>
                              <a:off x="6402" y="6099"/>
                              <a:ext cx="1042" cy="882"/>
                            </a:xfrm>
                            <a:custGeom>
                              <a:avLst/>
                              <a:gdLst>
                                <a:gd name="T0" fmla="*/ 1042 w 1042"/>
                                <a:gd name="T1" fmla="*/ 0 h 882"/>
                                <a:gd name="T2" fmla="*/ 0 w 1042"/>
                                <a:gd name="T3" fmla="*/ 882 h 8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2" h="882">
                                  <a:moveTo>
                                    <a:pt x="1042" y="0"/>
                                  </a:moveTo>
                                  <a:lnTo>
                                    <a:pt x="0" y="88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45"/>
                        <wpg:cNvGrpSpPr>
                          <a:grpSpLocks/>
                        </wpg:cNvGrpSpPr>
                        <wpg:grpSpPr bwMode="auto">
                          <a:xfrm>
                            <a:off x="3160" y="4842"/>
                            <a:ext cx="2520" cy="2127"/>
                            <a:chOff x="3160" y="4842"/>
                            <a:chExt cx="2520" cy="2127"/>
                          </a:xfrm>
                        </wpg:grpSpPr>
                        <wps:wsp>
                          <wps:cNvPr id="45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0" y="4842"/>
                              <a:ext cx="2520" cy="1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0" y="53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52E05" w:rsidRDefault="00F52E05">
                                <w:pPr>
                                  <w:rPr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2"/>
                                  </w:rPr>
                                  <w:t xml:space="preserve">   U</w:t>
                                </w:r>
                                <w:r>
                                  <w:rPr>
                                    <w:b/>
                                    <w:bCs/>
                                    <w:sz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Freeform 48"/>
                          <wps:cNvSpPr>
                            <a:spLocks/>
                          </wps:cNvSpPr>
                          <wps:spPr bwMode="auto">
                            <a:xfrm>
                              <a:off x="3272" y="5022"/>
                              <a:ext cx="624" cy="624"/>
                            </a:xfrm>
                            <a:custGeom>
                              <a:avLst/>
                              <a:gdLst>
                                <a:gd name="T0" fmla="*/ 0 w 599"/>
                                <a:gd name="T1" fmla="*/ 0 h 600"/>
                                <a:gd name="T2" fmla="*/ 599 w 599"/>
                                <a:gd name="T3" fmla="*/ 600 h 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99" h="600">
                                  <a:moveTo>
                                    <a:pt x="0" y="0"/>
                                  </a:moveTo>
                                  <a:lnTo>
                                    <a:pt x="599" y="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Freeform 49"/>
                          <wps:cNvSpPr>
                            <a:spLocks/>
                          </wps:cNvSpPr>
                          <wps:spPr bwMode="auto">
                            <a:xfrm>
                              <a:off x="4945" y="5022"/>
                              <a:ext cx="622" cy="621"/>
                            </a:xfrm>
                            <a:custGeom>
                              <a:avLst/>
                              <a:gdLst>
                                <a:gd name="T0" fmla="*/ 622 w 622"/>
                                <a:gd name="T1" fmla="*/ 0 h 621"/>
                                <a:gd name="T2" fmla="*/ 0 w 622"/>
                                <a:gd name="T3" fmla="*/ 621 h 6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22" h="621">
                                  <a:moveTo>
                                    <a:pt x="622" y="0"/>
                                  </a:moveTo>
                                  <a:lnTo>
                                    <a:pt x="0" y="62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Freeform 50"/>
                          <wps:cNvSpPr>
                            <a:spLocks/>
                          </wps:cNvSpPr>
                          <wps:spPr bwMode="auto">
                            <a:xfrm>
                              <a:off x="4936" y="5868"/>
                              <a:ext cx="603" cy="408"/>
                            </a:xfrm>
                            <a:custGeom>
                              <a:avLst/>
                              <a:gdLst>
                                <a:gd name="T0" fmla="*/ 0 w 603"/>
                                <a:gd name="T1" fmla="*/ 0 h 408"/>
                                <a:gd name="T2" fmla="*/ 603 w 603"/>
                                <a:gd name="T3" fmla="*/ 408 h 4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3" h="408">
                                  <a:moveTo>
                                    <a:pt x="0" y="0"/>
                                  </a:moveTo>
                                  <a:lnTo>
                                    <a:pt x="603" y="40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Freeform 51"/>
                          <wps:cNvSpPr>
                            <a:spLocks/>
                          </wps:cNvSpPr>
                          <wps:spPr bwMode="auto">
                            <a:xfrm>
                              <a:off x="3295" y="5865"/>
                              <a:ext cx="606" cy="417"/>
                            </a:xfrm>
                            <a:custGeom>
                              <a:avLst/>
                              <a:gdLst>
                                <a:gd name="T0" fmla="*/ 606 w 606"/>
                                <a:gd name="T1" fmla="*/ 0 h 417"/>
                                <a:gd name="T2" fmla="*/ 0 w 606"/>
                                <a:gd name="T3" fmla="*/ 417 h 4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6" h="417">
                                  <a:moveTo>
                                    <a:pt x="606" y="0"/>
                                  </a:moveTo>
                                  <a:lnTo>
                                    <a:pt x="0" y="4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Freeform 52"/>
                          <wps:cNvSpPr>
                            <a:spLocks/>
                          </wps:cNvSpPr>
                          <wps:spPr bwMode="auto">
                            <a:xfrm>
                              <a:off x="4384" y="6099"/>
                              <a:ext cx="1130" cy="870"/>
                            </a:xfrm>
                            <a:custGeom>
                              <a:avLst/>
                              <a:gdLst>
                                <a:gd name="T0" fmla="*/ 0 w 1130"/>
                                <a:gd name="T1" fmla="*/ 0 h 870"/>
                                <a:gd name="T2" fmla="*/ 1130 w 1130"/>
                                <a:gd name="T3" fmla="*/ 870 h 8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30" h="870">
                                  <a:moveTo>
                                    <a:pt x="0" y="0"/>
                                  </a:moveTo>
                                  <a:lnTo>
                                    <a:pt x="1130" y="87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77" style="position:absolute;margin-left:0;margin-top:333.9pt;width:351pt;height:315pt;z-index:251658240;mso-position-horizontal:center" coordorigin="2440,4482" coordsize="7020,6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">
                <v:rect id="Rectangle 3" o:spid="_x0000_s1078" style="position:absolute;left:2440;top:4482;width:7020;height:6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rect id="Rectangle 4" o:spid="_x0000_s1079" style="position:absolute;left:2620;top:4662;width:666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a+sMA&#10;AADaAAAADwAAAGRycy9kb3ducmV2LnhtbESPT4vCMBTE74LfIbyFvciauoJINcriHxAPglpYj4/m&#10;2Rabl5JErX56s7DgcZiZ3zDTeWtqcSPnK8sKBv0EBHFudcWFguy4/hqD8AFZY22ZFDzIw3zW7Uwx&#10;1fbOe7odQiEihH2KCsoQmlRKn5dk0PdtQxy9s3UGQ5SukNrhPcJNLb+TZCQNVhwXSmxoUVJ+OVyN&#10;guZ3gWa1k2HrHsPn6Zrtlsukp9TnR/szARGoDe/wf3ujFQzh70q8AX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oa+sMAAADaAAAADwAAAAAAAAAAAAAAAACYAgAAZHJzL2Rv&#10;d25yZXYueG1sUEsFBgAAAAAEAAQA9QAAAIgDAAAAAA==&#10;" strokeweight="1.5pt"/>
                <v:shape id="Text Box 5" o:spid="_x0000_s1080" type="#_x0000_t202" style="position:absolute;left:8677;top:4841;width:590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F52E05" w:rsidRDefault="00F52E05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>E</w:t>
                        </w:r>
                        <w:r>
                          <w:rPr>
                            <w:b/>
                            <w:bCs/>
                            <w:sz w:val="22"/>
                            <w:vertAlign w:val="subscript"/>
                          </w:rPr>
                          <w:t>x</w:t>
                        </w:r>
                        <w:r>
                          <w:rPr>
                            <w:b/>
                            <w:bCs/>
                            <w:sz w:val="22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Text Box 6" o:spid="_x0000_s1081" type="#_x0000_t202" style="position:absolute;left:5680;top:53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F52E05" w:rsidRDefault="00F52E05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…</w:t>
                        </w:r>
                      </w:p>
                    </w:txbxContent>
                  </v:textbox>
                </v:shape>
                <v:oval id="Oval 7" o:spid="_x0000_s1082" style="position:absolute;left:5413;top:6825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Q3tcIA&#10;AADaAAAADwAAAGRycy9kb3ducmV2LnhtbESPT4vCMBTE78J+h/AWvGm6HkqpRpHFRQ8L4h8Eb4/m&#10;2RSbl26TtfXbG0HwOMzMb5jZore1uFHrK8cKvsYJCOLC6YpLBcfDzygD4QOyxtoxKbiTh8X8YzDD&#10;XLuOd3Tbh1JECPscFZgQmlxKXxiy6MeuIY7exbUWQ5RtKXWLXYTbWk6SJJUWK44LBhv6NlRc9/9W&#10;wYnPdM5+Da+4O62y3eZvfdymSg0/++UURKA+vMOv9kYrSOF5Jd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5De1wgAAANoAAAAPAAAAAAAAAAAAAAAAAJgCAABkcnMvZG93&#10;bnJldi54bWxQSwUGAAAAAAQABAD1AAAAhwMAAAAA&#10;" fillcolor="silver">
                  <v:textbox inset="3mm,2.3mm">
                    <w:txbxContent>
                      <w:p w:rsidR="00F52E05" w:rsidRDefault="00F52E05">
                        <w:pPr>
                          <w:rPr>
                            <w:b/>
                            <w:bCs/>
                            <w:sz w:val="22"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 xml:space="preserve">   X</w:t>
                        </w:r>
                      </w:p>
                    </w:txbxContent>
                  </v:textbox>
                </v:oval>
                <v:rect id="Rectangle 8" o:spid="_x0000_s1083" style="position:absolute;left:2620;top:7722;width:666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c+cMA&#10;AADaAAAADwAAAGRycy9kb3ducmV2LnhtbESPT4vCMBTE7wt+h/AEL6KpCipdo4i6sHgQ/AO7x0fz&#10;ti02LyWJWv30RhD2OMzMb5jZojGVuJLzpWUFg34CgjizuuRcwen41ZuC8AFZY2WZFNzJw2Le+phh&#10;qu2N93Q9hFxECPsUFRQh1KmUPivIoO/bmjh6f9YZDFG6XGqHtwg3lRwmyVgaLDkuFFjTqqDsfLgY&#10;BfXPCs1mJ8PW3UeP38tpt14nXaU67Wb5CSJQE/7D7/a3VjCB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Ec+cMAAADaAAAADwAAAAAAAAAAAAAAAACYAgAAZHJzL2Rv&#10;d25yZXYueG1sUEsFBgAAAAAEAAQA9QAAAIgDAAAAAA==&#10;" strokeweight="1.5pt"/>
                <v:shape id="Text Box 9" o:spid="_x0000_s1084" type="#_x0000_t202" style="position:absolute;left:5680;top:8802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F52E05" w:rsidRDefault="00F52E05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…</w:t>
                        </w:r>
                      </w:p>
                    </w:txbxContent>
                  </v:textbox>
                </v:shape>
                <v:group id="Group 10" o:spid="_x0000_s1085" style="position:absolute;left:3160;top:7431;width:2520;height:2991" coordorigin="3160,7431" coordsize="2520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rect id="Rectangle 11" o:spid="_x0000_s1086" style="position:absolute;left:3160;top:7902;width:2520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vmtcUA&#10;AADbAAAADwAAAGRycy9kb3ducmV2LnhtbESPQWvCQBCF7wX/wzJCL0U37UFK6irVVhQpglYPvQ3Z&#10;MRvMzobsNsZ/7xwKvc3w3rz3zXTe+1p11MYqsIHncQaKuAi24tLA8Xs1egUVE7LFOjAZuFGE+Wzw&#10;MMXchivvqTukUkkIxxwNuJSaXOtYOPIYx6EhFu0cWo9J1rbUtsWrhPtav2TZRHusWBocNrR0VFwO&#10;v97A5Wnx2Z3pi7dpvfs4dT99szo5Yx6H/fsbqER9+jf/XW+s4Au9/CID6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i+a1xQAAANsAAAAPAAAAAAAAAAAAAAAAAJgCAABkcnMv&#10;ZG93bnJldi54bWxQSwUGAAAAAAQABAD1AAAAigMAAAAA&#10;">
                    <v:stroke dashstyle="longDash"/>
                  </v:rect>
                  <v:oval id="Oval 12" o:spid="_x0000_s1087" style="position:absolute;left:4021;top:957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MJz8AA&#10;AADb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4Kf7/EA/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MJz8AAAADbAAAADwAAAAAAAAAAAAAAAACYAgAAZHJzL2Rvd25y&#10;ZXYueG1sUEsFBgAAAAAEAAQA9QAAAIUDAAAAAA==&#10;">
                    <v:textbox>
                      <w:txbxContent>
                        <w:p w:rsidR="00F52E05" w:rsidRDefault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Y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oval>
                  <v:oval id="Oval 13" o:spid="_x0000_s1088" style="position:absolute;left:3700;top:808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>
                    <v:textbox>
                      <w:txbxContent>
                        <w:p w:rsidR="00F52E05" w:rsidRDefault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Z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1j</w:t>
                          </w:r>
                        </w:p>
                      </w:txbxContent>
                    </v:textbox>
                  </v:oval>
                  <v:shape id="Freeform 14" o:spid="_x0000_s1089" style="position:absolute;left:4780;top:8082;width:384;height:385;visibility:visible;mso-wrap-style:square;v-text-anchor:top" coordsize="384,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9sbcAA&#10;AADbAAAADwAAAGRycy9kb3ducmV2LnhtbERPS2rDMBDdB3oHMYXuErlpCYkbxZgUQ5dt7AMM1tRy&#10;Yo1cS4nt21eFQnbzeN/ZZ5PtxI0G3zpW8LxKQBDXTrfcKKjKYrkF4QOyxs4xKZjJQ3Z4WOwx1W7k&#10;L7qdQiNiCPsUFZgQ+lRKXxuy6FeuJ47ctxsshgiHRuoBxxhuO7lOko202HJsMNjT0VB9OV2tgve5&#10;2eXrz/CK+qcY6Wzqsqq2Sj09TvkbiEBTuIv/3R86zn+Bv1/iAfLw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o9sbcAAAADbAAAADwAAAAAAAAAAAAAAAACYAgAAZHJzL2Rvd25y&#10;ZXYueG1sUEsFBgAAAAAEAAQA9QAAAIUDAAAAAA==&#10;" path="m384,l,385e" filled="f">
                    <v:stroke endarrow="block"/>
                    <v:path arrowok="t" o:connecttype="custom" o:connectlocs="384,0;0,385" o:connectangles="0,0"/>
                  </v:shape>
                  <v:shape id="Freeform 15" o:spid="_x0000_s1090" style="position:absolute;left:3340;top:8082;width:368;height:276;visibility:visible;mso-wrap-style:square;v-text-anchor:top" coordsize="368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nr2cEA&#10;AADbAAAADwAAAGRycy9kb3ducmV2LnhtbERPTWsCMRC9F/wPYQRvNauIrKtRdKG219oe9DZsxs3i&#10;ZrIk6br21zeFQm/zeJ+z2Q22FT350DhWMJtmIIgrpxuuFXx+vDznIEJE1tg6JgUPCrDbjp42WGh3&#10;53fqT7EWKYRDgQpMjF0hZagMWQxT1xEn7uq8xZigr6X2eE/htpXzLFtKiw2nBoMdlYaq2+nLKsgX&#10;5nW1rMvuPPT+O29Kczk+DkpNxsN+DSLSEP/Ff+43neYv4PeXdIDc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569nBAAAA2wAAAA8AAAAAAAAAAAAAAAAAmAIAAGRycy9kb3du&#10;cmV2LnhtbFBLBQYAAAAABAAEAPUAAACGAwAAAAA=&#10;" path="m,l368,276e" filled="f">
                    <v:stroke endarrow="block"/>
                    <v:path arrowok="t" o:connecttype="custom" o:connectlocs="0,0;368,276" o:connectangles="0,0"/>
                  </v:shape>
                  <v:shape id="Freeform 16" o:spid="_x0000_s1091" style="position:absolute;left:3404;top:8647;width:387;height:615;visibility:visible;mso-wrap-style:square;v-text-anchor:top" coordsize="387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0y1cIA&#10;AADbAAAADwAAAGRycy9kb3ducmV2LnhtbERPS0sDMRC+F/wPYQRvbVahVdemRRTFU6EPBG/DZrpZ&#10;u5ksybjd/vumIPQ2H99z5svBt6qnmJrABu4nBSjiKtiGawO77cf4CVQSZIttYDJwogTLxc1ojqUN&#10;R15Tv5Fa5RBOJRpwIl2pdaoceUyT0BFnbh+iR8kw1tpGPOZw3+qHophpjw3nBocdvTmqDps/b0BW&#10;7z+7+Hxy68ffZiqf/WH/rQtj7m6H1xdQQoNcxf/uL5vnT+HySz5AL8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fTLVwgAAANsAAAAPAAAAAAAAAAAAAAAAAJgCAABkcnMvZG93&#10;bnJldi54bWxQSwUGAAAAAAQABAD1AAAAhwMAAAAA&#10;" path="m387,l,615e" filled="f">
                    <v:stroke endarrow="block"/>
                    <v:path arrowok="t" o:connecttype="custom" o:connectlocs="387,0;0,615" o:connectangles="0,0"/>
                  </v:shape>
                  <v:shape id="Freeform 17" o:spid="_x0000_s1092" style="position:absolute;left:3508;top:10033;width:533;height:270;visibility:visible;mso-wrap-style:square;v-text-anchor:top" coordsize="533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DeWcAA&#10;AADbAAAADwAAAGRycy9kb3ducmV2LnhtbERPTWvCQBC9F/wPywi91Y09hJK6iiii9Nboxdt0d0yC&#10;2dmwu2qSX98tFLzN433OYtXbVtzJh8axgvksA0GsnWm4UnA67t4+QISIbLB1TAoGCrBaTl4WWBj3&#10;4G+6l7ESKYRDgQrqGLtCyqBrshhmriNO3MV5izFBX0nj8ZHCbSvfsyyXFhtODTV2tKlJX8ubVdDv&#10;6Tg2Zqu/xoO9aW82593PoNTrtF9/gojUx6f4330waX4Of7+kA+Ty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kDeWcAAAADbAAAADwAAAAAAAAAAAAAAAACYAgAAZHJzL2Rvd25y&#10;ZXYueG1sUEsFBgAAAAAEAAQA9QAAAIUDAAAAAA==&#10;" path="m533,l,270e" filled="f">
                    <v:stroke endarrow="block"/>
                    <v:path arrowok="t" o:connecttype="custom" o:connectlocs="533,0;0,270" o:connectangles="0,0"/>
                  </v:shape>
                  <v:shape id="Freeform 18" o:spid="_x0000_s1093" style="position:absolute;left:5084;top:10026;width:471;height:313;visibility:visible;mso-wrap-style:square;v-text-anchor:top" coordsize="471,3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LvcIA&#10;AADbAAAADwAAAGRycy9kb3ducmV2LnhtbERPTWvCQBC9F/wPyxS8lLpRoSnRNQRF8KCFJh56HLJj&#10;EpqdDdnVxH/vCoXe5vE+Z52OphU36l1jWcF8FoEgLq1uuFJwLvbvnyCcR9bYWiYFd3KQbiYva0y0&#10;HfibbrmvRAhhl6CC2vsukdKVNRl0M9sRB+5ie4M+wL6SuschhJtWLqLoQxpsODTU2NG2pvI3vxoF&#10;y7g5UnGqdkW0cNu34Tzsf74ypaavY7YC4Wn0/+I/90GH+TE8fwkH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FEu9wgAAANsAAAAPAAAAAAAAAAAAAAAAAJgCAABkcnMvZG93&#10;bnJldi54bWxQSwUGAAAAAAQABAD1AAAAhwMAAAAA&#10;" path="m,l471,313e" filled="f">
                    <v:stroke endarrow="block"/>
                    <v:path arrowok="t" o:connecttype="custom" o:connectlocs="0,0;471,313" o:connectangles="0,0"/>
                  </v:shape>
                  <v:shape id="Freeform 19" o:spid="_x0000_s1094" style="position:absolute;left:4187;top:8806;width:317;height:763;visibility:visible;mso-wrap-style:square;v-text-anchor:top" coordsize="317,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1BrsQA&#10;AADbAAAADwAAAGRycy9kb3ducmV2LnhtbESPT2vCQBDF70K/wzIFb7qxB6upq0ihEoQejCI9DtnJ&#10;H8zOhuzWxG/fORS8zfDevPebzW50rbpTHxrPBhbzBBRx4W3DlYHL+Wu2AhUissXWMxl4UIDd9mWy&#10;wdT6gU90z2OlJIRDigbqGLtU61DU5DDMfUcsWul7h1HWvtK2x0HCXavfkmSpHTYsDTV29FlTcct/&#10;nYFsOKzXPz4L4/vquLzm3+XtcCyNmb6O+w9Qkcb4NP9fZ1bwBVZ+kQH0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tQa7EAAAA2wAAAA8AAAAAAAAAAAAAAAAAmAIAAGRycy9k&#10;b3ducmV2LnhtbFBLBQYAAAAABAAEAPUAAACJAwAAAAA=&#10;" path="m,l317,763e" filled="f">
                    <v:stroke endarrow="block"/>
                    <v:path arrowok="t" o:connecttype="custom" o:connectlocs="0,0;317,763" o:connectangles="0,0"/>
                  </v:shape>
                  <v:shape id="Freeform 20" o:spid="_x0000_s1095" style="position:absolute;left:4587;top:9036;width:77;height:533;visibility:visible;mso-wrap-style:square;v-text-anchor:top" coordsize="77,5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0FvcEA&#10;AADbAAAADwAAAGRycy9kb3ducmV2LnhtbERPTWvCQBC9F/wPywi91Y09SBPdBBUUe/DQRDwP2TEb&#10;zM6G7Dam/fXdQqG3ebzP2RST7cRIg28dK1guEhDEtdMtNwou1eHlDYQPyBo7x6TgizwU+expg5l2&#10;D/6gsQyNiCHsM1RgQugzKX1tyKJfuJ44cjc3WAwRDo3UAz5iuO3ka5KspMWWY4PBnvaG6nv5aRW8&#10;n/VtVzYrm4zX9HyszDenvlLqeT5t1yACTeFf/Oc+6Tg/hd9f4gEy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9Bb3BAAAA2wAAAA8AAAAAAAAAAAAAAAAAmAIAAGRycy9kb3du&#10;cmV2LnhtbFBLBQYAAAAABAAEAPUAAACGAwAAAAA=&#10;" path="m,l77,533e" filled="f">
                    <v:stroke endarrow="block"/>
                    <v:path arrowok="t" o:connecttype="custom" o:connectlocs="0,0;77,533" o:connectangles="0,0"/>
                  </v:shape>
                  <v:line id="Line 21" o:spid="_x0000_s1096" style="position:absolute;visibility:visible;mso-wrap-style:square" from="4861,9086" to="4861,9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XCgc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nr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zVwoHAAAAA2wAAAA8AAAAAAAAAAAAAAAAA&#10;oQIAAGRycy9kb3ducmV2LnhtbFBLBQYAAAAABAAEAPkAAACOAwAAAAA=&#10;">
                    <v:stroke endarrow="block"/>
                  </v:line>
                  <v:shape id="Freeform 22" o:spid="_x0000_s1097" style="position:absolute;left:5063;top:7431;width:493;height:2350;visibility:visible;mso-wrap-style:square;v-text-anchor:top" coordsize="493,23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+9K8UA&#10;AADbAAAADwAAAGRycy9kb3ducmV2LnhtbESP0WrCQBRE3wX/YblC33SjYJXUTaiCtFhaUPsB1+w1&#10;Sc3eTbOrJn69WxD6OMzMGWaRtqYSF2pcaVnBeBSBIM6sLjlX8L1fD+cgnEfWWFkmBR05SJN+b4Gx&#10;tlfe0mXncxEg7GJUUHhfx1K6rCCDbmRr4uAdbWPQB9nkUjd4DXBTyUkUPUuDJYeFAmtaFZSddmej&#10;4OBvn7Of89v+4/S1mXbdFNfLza9ST4P29QWEp9b/hx/td61gMoa/L+EHyO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770rxQAAANsAAAAPAAAAAAAAAAAAAAAAAJgCAABkcnMv&#10;ZG93bnJldi54bWxQSwUGAAAAAAQABAD1AAAAigMAAAAA&#10;" path="m493,l,2350e" filled="f">
                    <v:stroke endarrow="block"/>
                    <v:path arrowok="t" o:connecttype="custom" o:connectlocs="493,0;0,2350" o:connectangles="0,0"/>
                  </v:shape>
                </v:group>
                <v:shape id="Text Box 23" o:spid="_x0000_s1098" type="#_x0000_t202" style="position:absolute;left:8677;top:7976;width:5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<v:textbox>
                    <w:txbxContent>
                      <w:p w:rsidR="00F52E05" w:rsidRDefault="00F52E05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>E</w:t>
                        </w:r>
                        <w:r>
                          <w:rPr>
                            <w:b/>
                            <w:bCs/>
                            <w:sz w:val="22"/>
                            <w:vertAlign w:val="subscript"/>
                          </w:rPr>
                          <w:t>x</w:t>
                        </w:r>
                        <w:r>
                          <w:rPr>
                            <w:b/>
                            <w:bCs/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  <v:group id="Group 24" o:spid="_x0000_s1099" style="position:absolute;left:6220;top:7407;width:2520;height:3015" coordorigin="6220,7407" coordsize="2520,30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rect id="Rectangle 25" o:spid="_x0000_s1100" style="position:absolute;left:6220;top:7902;width:2520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wqC8UA&#10;AADbAAAADwAAAGRycy9kb3ducmV2LnhtbESPW2sCMRSE3wv9D+EUfBHNKlLKapTWC0qRgrcH3w6b&#10;42Zxc7Js4rr++6Yg9HGYmW+Yyay1pWio9oVjBYN+AoI4c7rgXMHxsOp9gPABWWPpmBQ8yMNs+voy&#10;wVS7O++o2YdcRAj7FBWYEKpUSp8Zsuj7riKO3sXVFkOUdS51jfcIt6UcJsm7tFhwXDBY0dxQdt3f&#10;rIJr92vZXGjL32H9szg157ZanYxSnbf2cwwiUBv+w8/2RisYjuDvS/wBcvo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3CoLxQAAANsAAAAPAAAAAAAAAAAAAAAAAJgCAABkcnMv&#10;ZG93bnJldi54bWxQSwUGAAAAAAQABAD1AAAAigMAAAAA&#10;">
                    <v:stroke dashstyle="longDash"/>
                  </v:rect>
                  <v:oval id="Oval 26" o:spid="_x0000_s1101" style="position:absolute;left:7120;top:808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>
                    <v:textbox>
                      <w:txbxContent>
                        <w:p w:rsidR="00F52E05" w:rsidRDefault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b/>
                              <w:bCs/>
                              <w:sz w:val="22"/>
                            </w:rPr>
                            <w:t>Z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nj</w:t>
                          </w:r>
                          <w:proofErr w:type="spellEnd"/>
                        </w:p>
                      </w:txbxContent>
                    </v:textbox>
                  </v:oval>
                  <v:oval id="Oval 27" o:spid="_x0000_s1102" style="position:absolute;left:6824;top:9556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bBs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ww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ZbBsMAAADbAAAADwAAAAAAAAAAAAAAAACYAgAAZHJzL2Rv&#10;d25yZXYueG1sUEsFBgAAAAAEAAQA9QAAAIgDAAAAAA==&#10;">
                    <v:textbox>
                      <w:txbxContent>
                        <w:p w:rsidR="00F52E05" w:rsidRDefault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b/>
                              <w:bCs/>
                              <w:sz w:val="22"/>
                            </w:rPr>
                            <w:t>Y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n</w:t>
                          </w:r>
                          <w:proofErr w:type="spellEnd"/>
                        </w:p>
                      </w:txbxContent>
                    </v:textbox>
                  </v:oval>
                  <v:shape id="Freeform 28" o:spid="_x0000_s1103" style="position:absolute;left:7418;top:8806;width:288;height:748;visibility:visible;mso-wrap-style:square;v-text-anchor:top" coordsize="288,7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mt8MUA&#10;AADbAAAADwAAAGRycy9kb3ducmV2LnhtbESPQWvCQBSE74X+h+UVvBTdNJA2RlexYiG9CI16f2Sf&#10;SWj2bchuk/jvu4WCx2FmvmHW28m0YqDeNZYVvCwiEMSl1Q1XCs6nj3kKwnlkja1lUnAjB9vN48Ma&#10;M21H/qKh8JUIEHYZKqi97zIpXVmTQbewHXHwrrY36IPsK6l7HAPctDKOoldpsOGwUGNH+5rK7+LH&#10;KHhOkl337pI2PS4/0/PhUhzztFFq9jTtViA8Tf4e/m/nWkH8Bn9fwg+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Ka3wxQAAANsAAAAPAAAAAAAAAAAAAAAAAJgCAABkcnMv&#10;ZG93bnJldi54bWxQSwUGAAAAAAQABAD1AAAAigMAAAAA&#10;" path="m288,l,748e" filled="f">
                    <v:stroke endarrow="block"/>
                    <v:path arrowok="t" o:connecttype="custom" o:connectlocs="288,0;0,748" o:connectangles="0,0"/>
                  </v:shape>
                  <v:line id="Line 29" o:spid="_x0000_s1104" style="position:absolute;visibility:visible;mso-wrap-style:square" from="7724,9200" to="7724,9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  <v:stroke endarrow="block"/>
                  </v:line>
                  <v:shape id="Freeform 30" o:spid="_x0000_s1105" style="position:absolute;left:7899;top:9339;width:339;height:513;visibility:visible;mso-wrap-style:square;v-text-anchor:top" coordsize="339,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chucUA&#10;AADbAAAADwAAAGRycy9kb3ducmV2LnhtbESPQWvCQBSE7wX/w/IEL6Vu6qGY1FVEKuilWJVCb6/Z&#10;1yRt9m3IW2PaX98VBI/DzHzDzBa9q1VHrVSeDTyOE1DEubcVFwaOh/XDFJQEZIu1ZzLwSwKL+eBu&#10;hpn1Z36jbh8KFSEsGRooQ2gyrSUvyaGMfUMcvS/fOgxRtoW2LZ4j3NV6kiRP2mHFcaHEhlYl5T/7&#10;kzPQvcir8N/H8fNbcJe+p6diur03ZjTsl8+gAvXhFr62N9bAJIXLl/gD9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pyG5xQAAANsAAAAPAAAAAAAAAAAAAAAAAJgCAABkcnMv&#10;ZG93bnJldi54bWxQSwUGAAAAAAQABAD1AAAAigMAAAAA&#10;" path="m339,l,513e" filled="f">
                    <v:stroke endarrow="block"/>
                    <v:path arrowok="t" o:connecttype="custom" o:connectlocs="339,0;0,513" o:connectangles="0,0"/>
                  </v:shape>
                  <v:shape id="Freeform 31" o:spid="_x0000_s1106" style="position:absolute;left:6328;top:10023;width:516;height:257;visibility:visible;mso-wrap-style:square;v-text-anchor:top" coordsize="516,2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qNVsUA&#10;AADbAAAADwAAAGRycy9kb3ducmV2LnhtbESPwWrCQBCG7wXfYRmht7pRi7TRVUQoxEOxtYVex+yY&#10;BLOzYXfV2KfvHIQeh3/+b+ZbrHrXqguF2Hg2MB5loIhLbxuuDHx/vT29gIoJ2WLrmQzcKMJqOXhY&#10;YG79lT/psk+VEgjHHA3UKXW51rGsyWEc+Y5YsqMPDpOModI24FXgrtWTLJtphw3LhRo72tRUnvZn&#10;J5Tz82H2fnod//y6XRVoW0ybj8KYx2G/noNK1Kf/5Xu7sAam8r24iAfo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qo1WxQAAANsAAAAPAAAAAAAAAAAAAAAAAJgCAABkcnMv&#10;ZG93bnJldi54bWxQSwUGAAAAAAQABAD1AAAAigMAAAAA&#10;" path="m516,l,257e" filled="f">
                    <v:stroke endarrow="block"/>
                    <v:path arrowok="t" o:connecttype="custom" o:connectlocs="516,0;0,257" o:connectangles="0,0"/>
                  </v:shape>
                  <v:shape id="Freeform 32" o:spid="_x0000_s1107" style="position:absolute;left:7891;top:10008;width:427;height:268;visibility:visible;mso-wrap-style:square;v-text-anchor:top" coordsize="427,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0HgsQA&#10;AADbAAAADwAAAGRycy9kb3ducmV2LnhtbESP3YrCMBSE74V9h3AW9k5TV9BSjSLCgguy4A/q5aE5&#10;NtXmpDRRu29vBMHLYWa+YSaz1lbiRo0vHSvo9xIQxLnTJRcKdtufbgrCB2SNlWNS8E8eZtOPzgQz&#10;7e68ptsmFCJC2GeowIRQZ1L63JBF33M1cfROrrEYomwKqRu8R7it5HeSDKXFkuOCwZoWhvLL5moV&#10;/K3nRh/bweJw/l2thvuRP9htqtTXZzsfgwjUhnf41V5qBYM+PL/EHy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9B4LEAAAA2wAAAA8AAAAAAAAAAAAAAAAAmAIAAGRycy9k&#10;b3ducmV2LnhtbFBLBQYAAAAABAAEAPUAAACJAwAAAAA=&#10;" path="m,l427,268e" filled="f">
                    <v:stroke endarrow="block"/>
                    <v:path arrowok="t" o:connecttype="custom" o:connectlocs="0,0;427,268" o:connectangles="0,0"/>
                  </v:shape>
                  <v:shape id="Freeform 33" o:spid="_x0000_s1108" style="position:absolute;left:8200;top:8082;width:384;height:385;visibility:visible;mso-wrap-style:square;v-text-anchor:top" coordsize="384,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aVlsIA&#10;AADbAAAADwAAAGRycy9kb3ducmV2LnhtbESPzWrDMBCE74W+g9hAb40cp5TEiRJMg6HHNPEDLNbG&#10;cmutXEv1z9tHhUKPw8x8w+yPk23FQL1vHCtYLRMQxJXTDdcKymvxvAHhA7LG1jEpmMnD8fD4sMdM&#10;u5E/aLiEWkQI+wwVmBC6TEpfGbLol64jjt7N9RZDlH0tdY9jhNtWpknyKi02HBcMdvRmqPq6/FgF&#10;p7ne5uk5vKD+Lkb6NNW1LDdKPS2mfAci0BT+w3/td61gncLvl/gD5OE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dpWWwgAAANsAAAAPAAAAAAAAAAAAAAAAAJgCAABkcnMvZG93&#10;bnJldi54bWxQSwUGAAAAAAQABAD1AAAAhwMAAAAA&#10;" path="m384,l,385e" filled="f">
                    <v:stroke endarrow="block"/>
                    <v:path arrowok="t" o:connecttype="custom" o:connectlocs="384,0;0,385" o:connectangles="0,0"/>
                  </v:shape>
                  <v:shape id="Freeform 34" o:spid="_x0000_s1109" style="position:absolute;left:6760;top:8082;width:361;height:382;visibility:visible;mso-wrap-style:square;v-text-anchor:top" coordsize="361,3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HTa8MA&#10;AADbAAAADwAAAGRycy9kb3ducmV2LnhtbESP3WoCMRSE74W+QziF3mlWpWJXo5SCYKkIrhVvD5uz&#10;P7g5WZK4rm9vCgUvh5lvhlmue9OIjpyvLSsYjxIQxLnVNZcKfo+b4RyED8gaG8uk4E4e1quXwRJT&#10;bW98oC4LpYgl7FNUUIXQplL6vCKDfmRb4ugV1hkMUbpSaoe3WG4aOUmSmTRYc1yosKWvivJLdjUK&#10;pvPdaV+U5j247ueefZ8K/jh3Sr299p8LEIH68Az/01sduSn8fYk/QK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HTa8MAAADbAAAADwAAAAAAAAAAAAAAAACYAgAAZHJzL2Rv&#10;d25yZXYueG1sUEsFBgAAAAAEAAQA9QAAAIgDAAAAAA==&#10;" path="m,l361,382e" filled="f">
                    <v:stroke endarrow="block"/>
                    <v:path arrowok="t" o:connecttype="custom" o:connectlocs="0,0;361,382" o:connectangles="0,0"/>
                  </v:shape>
                  <v:shape id="Freeform 35" o:spid="_x0000_s1110" style="position:absolute;left:6942;top:8758;width:443;height:456;visibility:visible;mso-wrap-style:square;v-text-anchor:top" coordsize="443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aWLcQA&#10;AADbAAAADwAAAGRycy9kb3ducmV2LnhtbESPQWvCQBSE7wX/w/KE3uomNQ0SXYMUC6G3pkI9PrLP&#10;JJh9G3dXTf99t1DocZiZb5hNOZlB3Mj53rKCdJGAIG6s7rlVcPh8e1qB8AFZ42CZFHyTh3I7e9hg&#10;oe2dP+hWh1ZECPsCFXQhjIWUvunIoF/YkTh6J+sMhihdK7XDe4SbQT4nSS4N9hwXOhzptaPmXF+N&#10;AnvcX7LgDlWTfe2WY5q/v9gpV+pxPu3WIAJN4T/81660gmUGv1/iD5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Wli3EAAAA2wAAAA8AAAAAAAAAAAAAAAAAmAIAAGRycy9k&#10;b3ducmV2LnhtbFBLBQYAAAAABAAEAPUAAACJAwAAAAA=&#10;" path="m443,l,456e" filled="f">
                    <v:stroke endarrow="block"/>
                    <v:path arrowok="t" o:connecttype="custom" o:connectlocs="443,0;0,456" o:connectangles="0,0"/>
                  </v:shape>
                  <v:shape id="Freeform 36" o:spid="_x0000_s1111" style="position:absolute;left:6393;top:7407;width:500;height:2323;visibility:visible;mso-wrap-style:square;v-text-anchor:top" coordsize="500,2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pQ78QA&#10;AADbAAAADwAAAGRycy9kb3ducmV2LnhtbESPQWsCMRSE74X+h/AKvdVsLUrdGqUUBC89uFsKvb1u&#10;npvg5mVJ0nXtrzeC4HGYmW+Y5Xp0nRgoROtZwfOkAEHceG25VfBVb55eQcSErLHzTApOFGG9ur9b&#10;Yqn9kXc0VKkVGcKxRAUmpb6UMjaGHMaJ74mzt/fBYcoytFIHPGa46+S0KObSoeW8YLCnD0PNofpz&#10;Cmb/i99qMQ2norI/n7aOph6+R6UeH8b3NxCJxnQLX9tbreBlBpcv+QfI1R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6UO/EAAAA2wAAAA8AAAAAAAAAAAAAAAAAmAIAAGRycy9k&#10;b3ducmV2LnhtbFBLBQYAAAAABAAEAPUAAACJAwAAAAA=&#10;" path="m,l500,2323e" filled="f">
                    <v:stroke endarrow="block"/>
                    <v:path arrowok="t" o:connecttype="custom" o:connectlocs="0,0;500,2323" o:connectangles="0,0"/>
                  </v:shape>
                </v:group>
                <v:group id="Group 37" o:spid="_x0000_s1112" style="position:absolute;left:6220;top:4842;width:2520;height:2139" coordorigin="6220,4842" coordsize="2520,21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rect id="Rectangle 38" o:spid="_x0000_s1113" style="position:absolute;left:6220;top:4842;width:25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FwKcMA&#10;AADbAAAADwAAAGRycy9kb3ducmV2LnhtbESPT2vCQBTE74LfYXlCb2ZjBCupq4giFHryT/D6yL4m&#10;abNvw+5q0n76riD0OMzMb5jVZjCtuJPzjWUFsyQFQVxa3XCl4HI+TJcgfEDW2FomBT/kYbMej1aY&#10;a9vzke6nUIkIYZ+jgjqELpfSlzUZ9IntiKP3aZ3BEKWrpHbYR7hpZZamC2mw4bhQY0e7msrv080o&#10;2LqPr8IHm/1qpH1xLuZZv7sq9TIZtm8gAg3hP/xsv2sF81d4fIk/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FwKcMAAADbAAAADwAAAAAAAAAAAAAAAACYAgAAZHJzL2Rv&#10;d25yZXYueG1sUEsFBgAAAAAEAAQA9QAAAIgDAAAAAA==&#10;" strokeweight="1pt">
                    <v:stroke dashstyle="longDash"/>
                  </v:rect>
                  <v:oval id="Oval 39" o:spid="_x0000_s1114" style="position:absolute;left:6940;top:538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z8Mr8A&#10;AADbAAAADwAAAGRycy9kb3ducmV2LnhtbERPTYvCMBC9C/sfwix401SLIl2jiCLoYQ9b3fvQjG2x&#10;mZRmrPXfm8PCHh/ve70dXKN66kLt2cBsmoAiLrytuTRwvRwnK1BBkC02nsnAiwJsNx+jNWbWP/mH&#10;+lxKFUM4ZGigEmkzrUNRkcMw9S1x5G6+cygRdqW2HT5juGv0PEmW2mHNsaHClvYVFff84Qwcyl2+&#10;7HUqi/R2OMni/vt9TmfGjD+H3RcooUH+xX/ukzWQxrHxS/wBe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fPwyvwAAANsAAAAPAAAAAAAAAAAAAAAAAJgCAABkcnMvZG93bnJl&#10;di54bWxQSwUGAAAAAAQABAD1AAAAhAMAAAAA&#10;">
                    <v:textbox>
                      <w:txbxContent>
                        <w:p w:rsidR="00F52E05" w:rsidRDefault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U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m</w:t>
                          </w:r>
                        </w:p>
                      </w:txbxContent>
                    </v:textbox>
                  </v:oval>
                  <v:shape id="Freeform 40" o:spid="_x0000_s1115" style="position:absolute;left:6347;top:5021;width:617;height:619;visibility:visible;mso-wrap-style:square;v-text-anchor:top" coordsize="617,6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UkHsUA&#10;AADbAAAADwAAAGRycy9kb3ducmV2LnhtbESPQWvCQBSE74L/YXmCN900lqqpq0ipUEopbRS8PrIv&#10;2WD2bcxuTfrvu4VCj8PMfMNsdoNtxI06XztWcDdPQBAXTtdcKTgdD7MVCB+QNTaOScE3edhtx6MN&#10;Ztr1/Em3PFQiQthnqMCE0GZS+sKQRT93LXH0StdZDFF2ldQd9hFuG5kmyYO0WHNcMNjSk6Hikn9Z&#10;BW+4zD/S8+V6r8vy1bz3p8MyfVZqOhn2jyACDeE//Nd+0QoWa/j9En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lSQexQAAANsAAAAPAAAAAAAAAAAAAAAAAJgCAABkcnMv&#10;ZG93bnJldi54bWxQSwUGAAAAAAQABAD1AAAAigMAAAAA&#10;" path="m,l617,619e" filled="f">
                    <v:stroke endarrow="block"/>
                    <v:path arrowok="t" o:connecttype="custom" o:connectlocs="0,0;617,619" o:connectangles="0,0"/>
                  </v:shape>
                  <v:shape id="Freeform 41" o:spid="_x0000_s1116" style="position:absolute;left:8005;top:5021;width:637;height:637;visibility:visible;mso-wrap-style:square;v-text-anchor:top" coordsize="637,6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M5/MAA&#10;AADbAAAADwAAAGRycy9kb3ducmV2LnhtbERPzWrCQBC+F3yHZQRvdVMtqURXEW2hKBQb+wBDdkxC&#10;s7MhuzXp2zsHwePH97/aDK5RV+pC7dnAyzQBRVx4W3Np4Of88bwAFSKyxcYzGfinAJv16GmFmfU9&#10;f9M1j6WSEA4ZGqhibDOtQ1GRwzD1LbFwF985jAK7UtsOewl3jZ4lSaod1iwNFba0q6j4zf+clJS8&#10;SN/z/SE9f/Vvc3s6HY7cGzMZD9slqEhDfIjv7k9r4FXWyxf5AXp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SM5/MAAAADbAAAADwAAAAAAAAAAAAAAAACYAgAAZHJzL2Rvd25y&#10;ZXYueG1sUEsFBgAAAAAEAAQA9QAAAIUDAAAAAA==&#10;" path="m637,l,637e" filled="f">
                    <v:stroke endarrow="block"/>
                    <v:path arrowok="t" o:connecttype="custom" o:connectlocs="637,0;0,637" o:connectangles="0,0"/>
                  </v:shape>
                  <v:shape id="Freeform 42" o:spid="_x0000_s1117" style="position:absolute;left:8002;top:5856;width:612;height:417;visibility:visible;mso-wrap-style:square;v-text-anchor:top" coordsize="612,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D+PsQA&#10;AADbAAAADwAAAGRycy9kb3ducmV2LnhtbESPQYvCMBSE74L/ITxhL7KmXXWRrqmIIHjYi1bQ47N5&#10;2xabl9JEW//9RhA8DjPzDbNc9aYWd2pdZVlBPIlAEOdWV1woOGbbzwUI55E11pZJwYMcrNLhYImJ&#10;th3v6X7whQgQdgkqKL1vEildXpJBN7ENcfD+bGvQB9kWUrfYBbip5VcUfUuDFYeFEhvalJRfDzej&#10;YCzz2WM7tXpXTC/n+fHkTln8q9THqF//gPDU+3f41d5pBbMYnl/CD5D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w/j7EAAAA2wAAAA8AAAAAAAAAAAAAAAAAmAIAAGRycy9k&#10;b3ducmV2LnhtbFBLBQYAAAAABAAEAPUAAACJAwAAAAA=&#10;" path="m,l612,417e" filled="f">
                    <v:stroke endarrow="block"/>
                    <v:path arrowok="t" o:connecttype="custom" o:connectlocs="0,0;612,417" o:connectangles="0,0"/>
                  </v:shape>
                  <v:shape id="Freeform 43" o:spid="_x0000_s1118" style="position:absolute;left:6370;top:5871;width:603;height:411;visibility:visible;mso-wrap-style:square;v-text-anchor:top" coordsize="603,4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J6YMEA&#10;AADbAAAADwAAAGRycy9kb3ducmV2LnhtbESPQWsCMRSE7wX/Q3iCt5p1EWu3RhGLIJ6siufH5nU3&#10;dfOyJOm6/feNIHgcZuYbZrHqbSM68sE4VjAZZyCIS6cNVwrOp+3rHESIyBobx6TgjwKsloOXBRba&#10;3fiLumOsRIJwKFBBHWNbSBnKmiyGsWuJk/ftvMWYpK+k9nhLcNvIPMtm0qLhtFBjS5uayuvx1yp4&#10;95ewP8SQS9rlb92P+TRTc1JqNOzXHyAi9fEZfrR3WsE0h/uX9A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yemDBAAAA2wAAAA8AAAAAAAAAAAAAAAAAmAIAAGRycy9kb3du&#10;cmV2LnhtbFBLBQYAAAAABAAEAPUAAACGAwAAAAA=&#10;" path="m603,l,411e" filled="f">
                    <v:stroke endarrow="block"/>
                    <v:path arrowok="t" o:connecttype="custom" o:connectlocs="603,0;0,411" o:connectangles="0,0"/>
                  </v:shape>
                  <v:shape id="Freeform 44" o:spid="_x0000_s1119" style="position:absolute;left:6402;top:6099;width:1042;height:882;visibility:visible;mso-wrap-style:square;v-text-anchor:top" coordsize="1042,8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5H9MIA&#10;AADbAAAADwAAAGRycy9kb3ducmV2LnhtbESPzarCMBSE94LvEI7gRjRVq0g1ighy3arXn+WhObbF&#10;5qQ0UXvf3gjCXQ4z8w2zWDWmFE+qXWFZwXAQgSBOrS44U/B73PZnIJxH1lhaJgV/5GC1bLcWmGj7&#10;4j09Dz4TAcIuQQW591UipUtzMugGtiIO3s3WBn2QdSZ1ja8AN6UcRdFUGiw4LORY0San9H54GAVX&#10;E7M5Xzbxz+x0nGyLYdW764lS3U6znoPw1Pj/8Le90wriMXy+hB8gl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jkf0wgAAANsAAAAPAAAAAAAAAAAAAAAAAJgCAABkcnMvZG93&#10;bnJldi54bWxQSwUGAAAAAAQABAD1AAAAhwMAAAAA&#10;" path="m1042,l,882e" filled="f">
                    <v:stroke endarrow="block"/>
                    <v:path arrowok="t" o:connecttype="custom" o:connectlocs="1042,0;0,882" o:connectangles="0,0"/>
                  </v:shape>
                </v:group>
                <v:group id="Group 45" o:spid="_x0000_s1120" style="position:absolute;left:3160;top:4842;width:2520;height:2127" coordorigin="3160,4842" coordsize="2520,2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rect id="Rectangle 46" o:spid="_x0000_s1121" style="position:absolute;left:3160;top:4842;width:25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k4uMMA&#10;AADbAAAADwAAAGRycy9kb3ducmV2LnhtbESPQWvCQBSE7wX/w/KE3urGtIpEVxFFKPRUNXh9ZJ9J&#10;NPs27K4m7a/vFgSPw8x8wyxWvWnEnZyvLSsYjxIQxIXVNZcKjofd2wyED8gaG8uk4Ic8rJaDlwVm&#10;2nb8Tfd9KEWEsM9QQRVCm0npi4oM+pFtiaN3ts5giNKVUjvsItw0Mk2SqTRYc1yosKVNRcV1fzMK&#10;1u7rkvtg01+NtM0P+XvabU5KvQ779RxEoD48w4/2p1bwMYH/L/EH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k4uMMAAADbAAAADwAAAAAAAAAAAAAAAACYAgAAZHJzL2Rv&#10;d25yZXYueG1sUEsFBgAAAAAEAAQA9QAAAIgDAAAAAA==&#10;" strokeweight="1pt">
                    <v:stroke dashstyle="longDash"/>
                  </v:rect>
                  <v:oval id="Oval 47" o:spid="_x0000_s1122" style="position:absolute;left:3880;top:538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m+p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m+psMAAADbAAAADwAAAAAAAAAAAAAAAACYAgAAZHJzL2Rv&#10;d25yZXYueG1sUEsFBgAAAAAEAAQA9QAAAIgDAAAAAA==&#10;">
                    <v:textbox>
                      <w:txbxContent>
                        <w:p w:rsidR="00F52E05" w:rsidRDefault="00F52E05">
                          <w:pPr>
                            <w:rPr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b/>
                              <w:bCs/>
                              <w:sz w:val="22"/>
                            </w:rPr>
                            <w:t xml:space="preserve">   U</w:t>
                          </w:r>
                          <w:r>
                            <w:rPr>
                              <w:b/>
                              <w:bCs/>
                              <w:sz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oval>
                  <v:shape id="Freeform 48" o:spid="_x0000_s1123" style="position:absolute;left:3272;top:5022;width:624;height:624;visibility:visible;mso-wrap-style:square;v-text-anchor:top" coordsize="599,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3uxMYA&#10;AADbAAAADwAAAGRycy9kb3ducmV2LnhtbESPT2sCMRTE74LfIbyCN81WS5WtUVpFKpQe/Id4e2xe&#10;N4ubl3UT3fXbN4WCx2FmfsNM560txY1qXzhW8DxIQBBnThecK9jvVv0JCB+QNZaOScGdPMxn3c4U&#10;U+0a3tBtG3IRIexTVGBCqFIpfWbIoh+4ijh6P662GKKsc6lrbCLclnKYJK/SYsFxwWBFC0PZeXu1&#10;ChY7uf8eXy6Hr9PGLY+Tj8/G6JFSvaf2/Q1EoDY8wv/ttVbwMoa/L/EH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3uxMYAAADbAAAADwAAAAAAAAAAAAAAAACYAgAAZHJz&#10;L2Rvd25yZXYueG1sUEsFBgAAAAAEAAQA9QAAAIsDAAAAAA==&#10;" path="m,l599,600e" filled="f">
                    <v:stroke endarrow="block"/>
                    <v:path arrowok="t" o:connecttype="custom" o:connectlocs="0,0;624,624" o:connectangles="0,0"/>
                  </v:shape>
                  <v:shape id="Freeform 49" o:spid="_x0000_s1124" style="position:absolute;left:4945;top:5022;width:622;height:621;visibility:visible;mso-wrap-style:square;v-text-anchor:top" coordsize="622,6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IW74A&#10;AADbAAAADwAAAGRycy9kb3ducmV2LnhtbERPy4rCMBTdD/gP4QruxlQpg3SMUgqC4MbHwGwvzTUN&#10;Njelibb+vVkILg/nvd6OrhUP6oP1rGAxz0AQ115bNgr+LrvvFYgQkTW2nknBkwJsN5OvNRbaD3yi&#10;xzkakUI4FKigibErpAx1Qw7D3HfEibv63mFMsDdS9zikcNfKZZb9SIeWU0ODHVUN1bfz3SnIbPy/&#10;lrbMD0eZV4cLDZWpjVKz6Vj+gog0xo/47d5rBXkam76kHyA3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cTiFu+AAAA2wAAAA8AAAAAAAAAAAAAAAAAmAIAAGRycy9kb3ducmV2&#10;LnhtbFBLBQYAAAAABAAEAPUAAACDAwAAAAA=&#10;" path="m622,l,621e" filled="f">
                    <v:stroke endarrow="block"/>
                    <v:path arrowok="t" o:connecttype="custom" o:connectlocs="622,0;0,621" o:connectangles="0,0"/>
                  </v:shape>
                  <v:shape id="Freeform 50" o:spid="_x0000_s1125" style="position:absolute;left:4936;top:5868;width:603;height:408;visibility:visible;mso-wrap-style:square;v-text-anchor:top" coordsize="603,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IeQMIA&#10;AADbAAAADwAAAGRycy9kb3ducmV2LnhtbESPzWrDMBCE74W+g9hCb7XUUoLjRgklYMitqRPodbG2&#10;tom0Mpb8k7evAoUch5n5htnsFmfFREPoPGt4zRQI4tqbjhsN51P5koMIEdmg9UwarhRgt3182GBh&#10;/MzfNFWxEQnCoUANbYx9IWWoW3IYMt8TJ+/XDw5jkkMjzYBzgjsr35RaSYcdp4UWe9q3VF+q0WlY&#10;9+GkfvZ0Kb+MNbkfj2qys9bPT8vnB4hIS7yH/9sHo+F9Dbcv6QfI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8h5AwgAAANsAAAAPAAAAAAAAAAAAAAAAAJgCAABkcnMvZG93&#10;bnJldi54bWxQSwUGAAAAAAQABAD1AAAAhwMAAAAA&#10;" path="m,l603,408e" filled="f">
                    <v:stroke endarrow="block"/>
                    <v:path arrowok="t" o:connecttype="custom" o:connectlocs="0,0;603,408" o:connectangles="0,0"/>
                  </v:shape>
                  <v:shape id="Freeform 51" o:spid="_x0000_s1126" style="position:absolute;left:3295;top:5865;width:606;height:417;visibility:visible;mso-wrap-style:square;v-text-anchor:top" coordsize="606,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NLKLwA&#10;AADbAAAADwAAAGRycy9kb3ducmV2LnhtbERPyw7BQBTdS/zD5EpshClBKEOQCCvi8QFX52obnTtN&#10;Z1B/bxYSy5Pzni9rU4gXVS63rKDfi0AQJ1bnnCq4XrbdCQjnkTUWlknBhxwsF83GHGNt33yi19mn&#10;IoSwi1FB5n0ZS+mSjAy6ni2JA3e3lUEfYJVKXeE7hJtCDqJoLA3mHBoyLGmTUfI4P40Cv39OI4eX&#10;z2F4os5tg8f17npUqt2qVzMQnmr/F//ce61gFNaHL+EHyMU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cM0sovAAAANsAAAAPAAAAAAAAAAAAAAAAAJgCAABkcnMvZG93bnJldi54&#10;bWxQSwUGAAAAAAQABAD1AAAAgQMAAAAA&#10;" path="m606,l,417e" filled="f">
                    <v:stroke endarrow="block"/>
                    <v:path arrowok="t" o:connecttype="custom" o:connectlocs="606,0;0,417" o:connectangles="0,0"/>
                  </v:shape>
                  <v:shape id="Freeform 52" o:spid="_x0000_s1127" style="position:absolute;left:4384;top:6099;width:1130;height:870;visibility:visible;mso-wrap-style:square;v-text-anchor:top" coordsize="1130,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/N+cIA&#10;AADbAAAADwAAAGRycy9kb3ducmV2LnhtbESPQWvCQBSE7wX/w/IEb83GgqVEV1GhqfSkpr0/ss9s&#10;MPs27G5j/PduodDjMDPfMKvNaDsxkA+tYwXzLAdBXDvdcqPgq3p/fgMRIrLGzjEpuFOAzXrytMJC&#10;uxufaDjHRiQIhwIVmBj7QspQG7IYMtcTJ+/ivMWYpG+k9nhLcNvJlzx/lRZbTgsGe9obqq/nH6tg&#10;y4tTaeJnfjyWlfTcjR+7751Ss+m4XYKINMb/8F/7oBUs5vD7Jf0A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L835wgAAANsAAAAPAAAAAAAAAAAAAAAAAJgCAABkcnMvZG93&#10;bnJldi54bWxQSwUGAAAAAAQABAD1AAAAhwMAAAAA&#10;" path="m,l1130,870e" filled="f">
                    <v:stroke endarrow="block"/>
                    <v:path arrowok="t" o:connecttype="custom" o:connectlocs="0,0;1130,870" o:connectangles="0,0"/>
                  </v:shape>
                </v:group>
              </v:group>
            </w:pict>
          </mc:Fallback>
        </mc:AlternateContent>
      </w:r>
    </w:p>
    <w:sectPr w:rsidR="003507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0CB8"/>
    <w:multiLevelType w:val="hybridMultilevel"/>
    <w:tmpl w:val="539E32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9E06500"/>
    <w:multiLevelType w:val="hybridMultilevel"/>
    <w:tmpl w:val="11DEBB5C"/>
    <w:lvl w:ilvl="0" w:tplc="040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03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2E05"/>
    <w:rsid w:val="0035072C"/>
    <w:rsid w:val="005A4DF4"/>
    <w:rsid w:val="009E3966"/>
    <w:rsid w:val="00AA4217"/>
    <w:rsid w:val="00B91583"/>
    <w:rsid w:val="00F52E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2E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F52E05"/>
    <w:pPr>
      <w:spacing w:line="360" w:lineRule="auto"/>
      <w:jc w:val="center"/>
    </w:pPr>
    <w:rPr>
      <w:lang w:val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2E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F52E05"/>
    <w:pPr>
      <w:spacing w:line="360" w:lineRule="auto"/>
      <w:jc w:val="center"/>
    </w:pPr>
    <w:rPr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09</Words>
  <Characters>623</Characters>
  <Application>Microsoft Office Word</Application>
  <DocSecurity>0</DocSecurity>
  <Lines>5</Lines>
  <Paragraphs>1</Paragraphs>
  <ScaleCrop>false</ScaleCrop>
  <Company/>
  <LinksUpToDate>false</LinksUpToDate>
  <CharactersWithSpaces>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5</cp:revision>
  <dcterms:created xsi:type="dcterms:W3CDTF">2019-03-17T16:17:00Z</dcterms:created>
  <dcterms:modified xsi:type="dcterms:W3CDTF">2019-03-17T16:48:00Z</dcterms:modified>
</cp:coreProperties>
</file>